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theme/themeOverride3.xml" ContentType="application/vnd.openxmlformats-officedocument.themeOverride+xml"/>
  <Override PartName="/ppt/theme/themeOverride4.xml" ContentType="application/vnd.openxmlformats-officedocument.themeOverrid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1" r:id="rId2"/>
  </p:sldMasterIdLst>
  <p:notesMasterIdLst>
    <p:notesMasterId r:id="rId21"/>
  </p:notesMasterIdLst>
  <p:sldIdLst>
    <p:sldId id="257" r:id="rId3"/>
    <p:sldId id="260" r:id="rId4"/>
    <p:sldId id="258" r:id="rId5"/>
    <p:sldId id="290" r:id="rId6"/>
    <p:sldId id="288" r:id="rId7"/>
    <p:sldId id="301" r:id="rId8"/>
    <p:sldId id="304" r:id="rId9"/>
    <p:sldId id="302" r:id="rId10"/>
    <p:sldId id="306" r:id="rId11"/>
    <p:sldId id="403" r:id="rId12"/>
    <p:sldId id="404" r:id="rId13"/>
    <p:sldId id="305" r:id="rId14"/>
    <p:sldId id="307" r:id="rId15"/>
    <p:sldId id="308" r:id="rId16"/>
    <p:sldId id="309" r:id="rId17"/>
    <p:sldId id="280" r:id="rId18"/>
    <p:sldId id="277" r:id="rId19"/>
    <p:sldId id="312" r:id="rId20"/>
  </p:sldIdLst>
  <p:sldSz cx="24387175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560" userDrawn="1">
          <p15:clr>
            <a:srgbClr val="A4A3A4"/>
          </p15:clr>
        </p15:guide>
        <p15:guide id="2" pos="777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7" autoAdjust="0"/>
    <p:restoredTop sz="80334" autoAdjust="0"/>
  </p:normalViewPr>
  <p:slideViewPr>
    <p:cSldViewPr>
      <p:cViewPr varScale="1">
        <p:scale>
          <a:sx n="29" d="100"/>
          <a:sy n="29" d="100"/>
        </p:scale>
        <p:origin x="1236" y="18"/>
      </p:cViewPr>
      <p:guideLst>
        <p:guide orient="horz" pos="4560"/>
        <p:guide pos="777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06012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419672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916277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953293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80702" y="549277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77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ight Triangle 3">
            <a:extLst>
              <a:ext uri="{FF2B5EF4-FFF2-40B4-BE49-F238E27FC236}">
                <a16:creationId xmlns:a16="http://schemas.microsoft.com/office/drawing/2014/main" id="{4E7B6D04-DF5E-40D7-9787-5844AE008853}"/>
              </a:ext>
            </a:extLst>
          </p:cNvPr>
          <p:cNvSpPr/>
          <p:nvPr/>
        </p:nvSpPr>
        <p:spPr>
          <a:xfrm>
            <a:off x="1" y="9328150"/>
            <a:ext cx="24404111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grpSp>
        <p:nvGrpSpPr>
          <p:cNvPr id="5" name="Group 15">
            <a:extLst>
              <a:ext uri="{FF2B5EF4-FFF2-40B4-BE49-F238E27FC236}">
                <a16:creationId xmlns:a16="http://schemas.microsoft.com/office/drawing/2014/main" id="{32DDDCEE-B9E6-419E-BFC4-4B71244A0EED}"/>
              </a:ext>
            </a:extLst>
          </p:cNvPr>
          <p:cNvGrpSpPr>
            <a:grpSpLocks/>
          </p:cNvGrpSpPr>
          <p:nvPr/>
        </p:nvGrpSpPr>
        <p:grpSpPr bwMode="auto">
          <a:xfrm>
            <a:off x="-8466" y="9906000"/>
            <a:ext cx="24395642" cy="3822700"/>
            <a:chOff x="-3765" y="4832896"/>
            <a:chExt cx="9147765" cy="2032192"/>
          </a:xfrm>
        </p:grpSpPr>
        <p:sp>
          <p:nvSpPr>
            <p:cNvPr id="6" name="Freeform 15">
              <a:extLst>
                <a:ext uri="{FF2B5EF4-FFF2-40B4-BE49-F238E27FC236}">
                  <a16:creationId xmlns:a16="http://schemas.microsoft.com/office/drawing/2014/main" id="{803D55BF-AB6A-4ECC-960D-04755F425D7A}"/>
                </a:ext>
              </a:extLst>
            </p:cNvPr>
            <p:cNvSpPr>
              <a:spLocks/>
            </p:cNvSpPr>
            <p:nvPr/>
          </p:nvSpPr>
          <p:spPr bwMode="auto">
            <a:xfrm>
              <a:off x="1687032" y="4832896"/>
              <a:ext cx="7456968" cy="518176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4697" y="0"/>
                </a:cxn>
                <a:cxn ang="0">
                  <a:pos x="4697" y="367"/>
                </a:cxn>
                <a:cxn ang="0">
                  <a:pos x="0" y="218"/>
                </a:cxn>
                <a:cxn ang="0">
                  <a:pos x="4697" y="0"/>
                </a:cxn>
              </a:cxnLst>
              <a:rect l="0" t="0" r="0" b="0"/>
              <a:pathLst>
                <a:path w="4697" h="367">
                  <a:moveTo>
                    <a:pt x="4697" y="0"/>
                  </a:moveTo>
                  <a:lnTo>
                    <a:pt x="4697" y="367"/>
                  </a:lnTo>
                  <a:lnTo>
                    <a:pt x="0" y="218"/>
                  </a:lnTo>
                  <a:lnTo>
                    <a:pt x="4697" y="0"/>
                  </a:lnTo>
                  <a:close/>
                </a:path>
              </a:pathLst>
            </a:custGeom>
            <a:solidFill>
              <a:schemeClr val="accent1">
                <a:tint val="65000"/>
                <a:satMod val="115000"/>
                <a:alpha val="4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eaLnBrk="1" hangingPunct="1">
                <a:defRPr/>
              </a:pPr>
              <a:endParaRPr lang="en-US" sz="3600"/>
            </a:p>
          </p:txBody>
        </p:sp>
        <p:sp>
          <p:nvSpPr>
            <p:cNvPr id="7" name="Freeform 18">
              <a:extLst>
                <a:ext uri="{FF2B5EF4-FFF2-40B4-BE49-F238E27FC236}">
                  <a16:creationId xmlns:a16="http://schemas.microsoft.com/office/drawing/2014/main" id="{5AF8419A-BFD0-4505-B050-3370954B126E}"/>
                </a:ext>
              </a:extLst>
            </p:cNvPr>
            <p:cNvSpPr>
              <a:spLocks/>
            </p:cNvSpPr>
            <p:nvPr/>
          </p:nvSpPr>
          <p:spPr bwMode="auto">
            <a:xfrm>
              <a:off x="35443" y="5135526"/>
              <a:ext cx="9108557" cy="838200"/>
            </a:xfrm>
            <a:custGeom>
              <a:avLst/>
              <a:gdLst>
                <a:gd name="T0" fmla="*/ 0 w 5760"/>
                <a:gd name="T1" fmla="*/ 0 h 528"/>
                <a:gd name="T2" fmla="*/ 2147483646 w 5760"/>
                <a:gd name="T3" fmla="*/ 0 h 528"/>
                <a:gd name="T4" fmla="*/ 2147483646 w 5760"/>
                <a:gd name="T5" fmla="*/ 2147483646 h 528"/>
                <a:gd name="T6" fmla="*/ 2147483646 w 5760"/>
                <a:gd name="T7" fmla="*/ 0 h 528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5760"/>
                <a:gd name="T13" fmla="*/ 0 h 528"/>
                <a:gd name="T14" fmla="*/ 5760 w 5760"/>
                <a:gd name="T15" fmla="*/ 528 h 528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00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cap="flat" cmpd="sng" algn="ctr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none" w="med" len="med"/>
                </a14:hiddenLine>
              </a:ext>
            </a:extLst>
          </p:spPr>
          <p:txBody>
            <a:bodyPr/>
            <a:lstStyle/>
            <a:p>
              <a:endParaRPr lang="en-US" sz="3600"/>
            </a:p>
          </p:txBody>
        </p:sp>
        <p:sp>
          <p:nvSpPr>
            <p:cNvPr id="8" name="Freeform 18">
              <a:extLst>
                <a:ext uri="{FF2B5EF4-FFF2-40B4-BE49-F238E27FC236}">
                  <a16:creationId xmlns:a16="http://schemas.microsoft.com/office/drawing/2014/main" id="{E913B4C7-02CD-4C7F-9D5E-03195D3D345C}"/>
                </a:ext>
              </a:extLst>
            </p:cNvPr>
            <p:cNvSpPr>
              <a:spLocks/>
            </p:cNvSpPr>
            <p:nvPr/>
          </p:nvSpPr>
          <p:spPr bwMode="auto">
            <a:xfrm>
              <a:off x="0" y="4883888"/>
              <a:ext cx="9144000" cy="1981200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blipFill>
              <a:blip r:embed="rId2">
                <a:alphaModFix amt="50000"/>
              </a:blip>
              <a:tile tx="0" ty="0" sx="50000" sy="50000" flip="none" algn="t"/>
            </a:blip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hangingPunct="1">
                <a:defRPr/>
              </a:pPr>
              <a:endParaRPr lang="en-US" sz="3600"/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905FA664-2D6B-4A5D-93BC-24DCF18F4067}"/>
                </a:ext>
              </a:extLst>
            </p:cNvPr>
            <p:cNvCxnSpPr/>
            <p:nvPr/>
          </p:nvCxnSpPr>
          <p:spPr>
            <a:xfrm>
              <a:off x="-3765" y="4880373"/>
              <a:ext cx="9147765" cy="839943"/>
            </a:xfrm>
            <a:prstGeom prst="line">
              <a:avLst/>
            </a:prstGeom>
            <a:noFill/>
            <a:ln w="12065" cap="flat" cmpd="sng" algn="ctr">
              <a:gradFill>
                <a:gsLst>
                  <a:gs pos="45000">
                    <a:schemeClr val="accent1">
                      <a:tint val="70000"/>
                      <a:satMod val="110000"/>
                    </a:schemeClr>
                  </a:gs>
                  <a:gs pos="15000">
                    <a:schemeClr val="accent1">
                      <a:shade val="40000"/>
                      <a:satMod val="110000"/>
                    </a:schemeClr>
                  </a:gs>
                </a:gsLst>
                <a:lin ang="5400000" scaled="1"/>
              </a:gradFill>
              <a:prstDash val="solid"/>
              <a:miter lim="800000"/>
            </a:ln>
            <a:effectLst/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1829038" y="3505205"/>
            <a:ext cx="20729099" cy="3659522"/>
          </a:xfrm>
        </p:spPr>
        <p:txBody>
          <a:bodyPr anchor="b"/>
          <a:lstStyle>
            <a:lvl1pPr algn="r">
              <a:defRPr sz="9600" b="1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1829038" y="7223214"/>
            <a:ext cx="20729099" cy="2399408"/>
          </a:xfrm>
        </p:spPr>
        <p:txBody>
          <a:bodyPr lIns="45720" rIns="45720"/>
          <a:lstStyle>
            <a:lvl1pPr marL="0" marR="128016" indent="0" algn="r">
              <a:buNone/>
              <a:defRPr>
                <a:solidFill>
                  <a:schemeClr val="tx2"/>
                </a:solidFill>
              </a:defRPr>
            </a:lvl1pPr>
            <a:lvl2pPr marL="914400" indent="0" algn="ctr">
              <a:buNone/>
            </a:lvl2pPr>
            <a:lvl3pPr marL="1828800" indent="0" algn="ctr">
              <a:buNone/>
            </a:lvl3pPr>
            <a:lvl4pPr marL="2743200" indent="0" algn="ctr">
              <a:buNone/>
            </a:lvl4pPr>
            <a:lvl5pPr marL="3657600" indent="0" algn="ctr">
              <a:buNone/>
            </a:lvl5pPr>
            <a:lvl6pPr marL="4572000" indent="0" algn="ctr">
              <a:buNone/>
            </a:lvl6pPr>
            <a:lvl7pPr marL="5486400" indent="0" algn="ctr">
              <a:buNone/>
            </a:lvl7pPr>
            <a:lvl8pPr marL="6400800" indent="0" algn="ctr">
              <a:buNone/>
            </a:lvl8pPr>
            <a:lvl9pPr marL="7315200" indent="0" algn="ctr">
              <a:buNone/>
            </a:lvl9pPr>
            <a:extLst/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1" name="Date Placeholder 29">
            <a:extLst>
              <a:ext uri="{FF2B5EF4-FFF2-40B4-BE49-F238E27FC236}">
                <a16:creationId xmlns:a16="http://schemas.microsoft.com/office/drawing/2014/main" id="{4707C72D-EC2E-4730-92F4-63349E66A4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18">
            <a:extLst>
              <a:ext uri="{FF2B5EF4-FFF2-40B4-BE49-F238E27FC236}">
                <a16:creationId xmlns:a16="http://schemas.microsoft.com/office/drawing/2014/main" id="{8155518D-752E-41C2-B6E2-81032F2BFC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accent1">
                    <a:tint val="20000"/>
                  </a:schemeClr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26">
            <a:extLst>
              <a:ext uri="{FF2B5EF4-FFF2-40B4-BE49-F238E27FC236}">
                <a16:creationId xmlns:a16="http://schemas.microsoft.com/office/drawing/2014/main" id="{BCFE7A57-CF78-4DA3-AAF1-533F52999F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AA13471-9210-4B95-808D-E17C001C39B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857295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36885042-DD12-4230-8A79-6E510D62985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3CB38BFF-04FF-495A-A270-036DA8A2CB5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382A3F3-ADB6-4A50-A33B-53A7AC7469C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C8E1D4-476F-4D82-B766-A6A05AA71A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36747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hevron 10">
            <a:extLst>
              <a:ext uri="{FF2B5EF4-FFF2-40B4-BE49-F238E27FC236}">
                <a16:creationId xmlns:a16="http://schemas.microsoft.com/office/drawing/2014/main" id="{439A5A77-7C42-4AD7-B774-13568563E7A8}"/>
              </a:ext>
            </a:extLst>
          </p:cNvPr>
          <p:cNvSpPr/>
          <p:nvPr/>
        </p:nvSpPr>
        <p:spPr>
          <a:xfrm>
            <a:off x="9699831" y="6010276"/>
            <a:ext cx="486895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5" name="Chevron 11">
            <a:extLst>
              <a:ext uri="{FF2B5EF4-FFF2-40B4-BE49-F238E27FC236}">
                <a16:creationId xmlns:a16="http://schemas.microsoft.com/office/drawing/2014/main" id="{3EF532D9-7D45-4F3A-9118-669491DA0754}"/>
              </a:ext>
            </a:extLst>
          </p:cNvPr>
          <p:cNvSpPr/>
          <p:nvPr/>
        </p:nvSpPr>
        <p:spPr>
          <a:xfrm>
            <a:off x="9200235" y="6010276"/>
            <a:ext cx="491130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587" y="2119424"/>
            <a:ext cx="20729099" cy="3657600"/>
          </a:xfrm>
        </p:spPr>
        <p:txBody>
          <a:bodyPr anchor="b"/>
          <a:lstStyle>
            <a:lvl1pPr algn="r">
              <a:buNone/>
              <a:defRPr sz="9600" b="1" cap="none" baseline="0"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461930" y="5863424"/>
            <a:ext cx="12193588" cy="2909776"/>
          </a:xfrm>
        </p:spPr>
        <p:txBody>
          <a:bodyPr/>
          <a:lstStyle>
            <a:lvl1pPr marL="0" indent="0" algn="l">
              <a:buNone/>
              <a:defRPr sz="4600">
                <a:solidFill>
                  <a:schemeClr val="tx1"/>
                </a:solidFill>
              </a:defRPr>
            </a:lvl1pPr>
            <a:lvl2pPr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28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Date Placeholder 3">
            <a:extLst>
              <a:ext uri="{FF2B5EF4-FFF2-40B4-BE49-F238E27FC236}">
                <a16:creationId xmlns:a16="http://schemas.microsoft.com/office/drawing/2014/main" id="{BA2575D9-D859-445D-BAEF-5204D79451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4">
            <a:extLst>
              <a:ext uri="{FF2B5EF4-FFF2-40B4-BE49-F238E27FC236}">
                <a16:creationId xmlns:a16="http://schemas.microsoft.com/office/drawing/2014/main" id="{3A41D223-B814-4E17-8406-C4D740C7DF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5">
            <a:extLst>
              <a:ext uri="{FF2B5EF4-FFF2-40B4-BE49-F238E27FC236}">
                <a16:creationId xmlns:a16="http://schemas.microsoft.com/office/drawing/2014/main" id="{97417D46-B2B9-457A-84DE-EE20F3F666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A45A2F-01FE-4A49-BDDD-635613F1E78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27133887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2962659"/>
            <a:ext cx="10771002" cy="9051926"/>
          </a:xfrm>
        </p:spPr>
        <p:txBody>
          <a:bodyPr/>
          <a:lstStyle>
            <a:lvl1pPr>
              <a:defRPr sz="5600"/>
            </a:lvl1pPr>
            <a:lvl2pPr>
              <a:defRPr sz="4800"/>
            </a:lvl2pPr>
            <a:lvl3pPr>
              <a:defRPr sz="4000"/>
            </a:lvl3pPr>
            <a:lvl4pPr>
              <a:defRPr sz="3600"/>
            </a:lvl4pPr>
            <a:lvl5pPr>
              <a:defRPr sz="36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6D83A5B-64D2-4DF3-A28E-2FF742F4108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C2D6AD4-EE3F-457D-94C0-7BE7CACDB6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B6994BE-91B2-492B-BC20-018F001FA2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F8648A9-C43B-46C8-B6F9-4206493E9BD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7552513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6100"/>
            <a:ext cx="21948458" cy="2286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60" y="10820400"/>
            <a:ext cx="10775237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12388352" y="10820400"/>
            <a:ext cx="10779469" cy="1524000"/>
          </a:xfrm>
          <a:solidFill>
            <a:schemeClr val="accent1"/>
          </a:solidFill>
          <a:ln w="9652">
            <a:solidFill>
              <a:schemeClr val="accent1"/>
            </a:solidFill>
            <a:miter lim="800000"/>
          </a:ln>
        </p:spPr>
        <p:txBody>
          <a:bodyPr lIns="182880" anchor="ctr"/>
          <a:lstStyle>
            <a:lvl1pPr marL="0" indent="0">
              <a:buNone/>
              <a:defRPr sz="4800" b="0">
                <a:solidFill>
                  <a:schemeClr val="bg1"/>
                </a:solidFill>
              </a:defRPr>
            </a:lvl1pPr>
            <a:lvl2pPr>
              <a:buNone/>
              <a:defRPr sz="4000" b="1"/>
            </a:lvl2pPr>
            <a:lvl3pPr>
              <a:buNone/>
              <a:defRPr sz="3600" b="1"/>
            </a:lvl3pPr>
            <a:lvl4pPr>
              <a:buNone/>
              <a:defRPr sz="3200" b="1"/>
            </a:lvl4pPr>
            <a:lvl5pPr>
              <a:buNone/>
              <a:defRPr sz="3200" b="1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1219360" y="2888591"/>
            <a:ext cx="10775237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50" y="2888591"/>
            <a:ext cx="10779469" cy="7883526"/>
          </a:xfrm>
          <a:ln>
            <a:noFill/>
            <a:prstDash val="sysDash"/>
            <a:miter lim="800000"/>
          </a:ln>
        </p:spPr>
        <p:txBody>
          <a:bodyPr/>
          <a:lstStyle>
            <a:lvl1pPr>
              <a:spcBef>
                <a:spcPts val="0"/>
              </a:spcBef>
              <a:defRPr sz="4800"/>
            </a:lvl1pPr>
            <a:lvl2pPr>
              <a:defRPr sz="4000"/>
            </a:lvl2pPr>
            <a:lvl3pPr>
              <a:defRPr sz="3600"/>
            </a:lvl3pPr>
            <a:lvl4pPr>
              <a:defRPr sz="3200"/>
            </a:lvl4pPr>
            <a:lvl5pPr>
              <a:defRPr sz="32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7747D70A-F592-4A31-A212-F6E0D6271A6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6EC80D3E-F574-4739-951C-1596D85406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DEB7E013-B3ED-4131-A12F-C9244BCD164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A2928CA-5D23-4E94-806D-A5C750843B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142370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rtlCol="0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54F56199-C356-4B0D-9654-9CE844C5031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DD8623A5-7FD6-4CCD-BF7C-DA235D0728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48ACF74A-7742-483C-86B8-7C88D0D0AC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DAFB398C-D18C-4DB6-A143-091A96EE71F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687936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8C94EDD3-6001-4038-9C2D-EF802D3969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2A4F05F4-7902-4DB1-A40A-72576D05F4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801A0047-F644-4727-AA63-9C4B9AB549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3AFAE7-D40D-42C4-8B5B-5E20AAF259E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2198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718" y="9753600"/>
            <a:ext cx="19954000" cy="914400"/>
          </a:xfrm>
        </p:spPr>
        <p:txBody>
          <a:bodyPr anchor="t">
            <a:noAutofit/>
            <a:sp3d prstMaterial="softEdge">
              <a:bevelT w="0" h="0"/>
            </a:sp3d>
          </a:bodyPr>
          <a:lstStyle>
            <a:lvl1pPr algn="r">
              <a:buNone/>
              <a:defRPr sz="5000" b="0">
                <a:solidFill>
                  <a:schemeClr val="accent1"/>
                </a:solidFill>
                <a:effectLst/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11787135" y="10710204"/>
            <a:ext cx="10600292" cy="1828800"/>
          </a:xfrm>
        </p:spPr>
        <p:txBody>
          <a:bodyPr/>
          <a:lstStyle>
            <a:lvl1pPr marL="0" indent="0" algn="r">
              <a:buNone/>
              <a:defRPr sz="3200"/>
            </a:lvl1pPr>
            <a:lvl2pPr>
              <a:buNone/>
              <a:defRPr sz="2400"/>
            </a:lvl2pPr>
            <a:lvl3pPr>
              <a:buNone/>
              <a:defRPr sz="2000"/>
            </a:lvl3pPr>
            <a:lvl4pPr>
              <a:buNone/>
              <a:defRPr sz="1800"/>
            </a:lvl4pPr>
            <a:lvl5pPr>
              <a:buNone/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438718" y="548640"/>
            <a:ext cx="19948709" cy="914400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957A21-BA74-49D9-8CC0-0474D1148E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8C1A0B2-83F2-4168-AF5E-6931724598C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6A158701-1EDD-4D0C-8212-B644402D2C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08B47B4-C8E4-43F2-B2FF-7D90B5E8A6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09086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reeform 10">
            <a:extLst>
              <a:ext uri="{FF2B5EF4-FFF2-40B4-BE49-F238E27FC236}">
                <a16:creationId xmlns:a16="http://schemas.microsoft.com/office/drawing/2014/main" id="{F41B5C1E-956D-4F22-9398-8823BB9DE7F9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6" name="Freeform 15">
            <a:extLst>
              <a:ext uri="{FF2B5EF4-FFF2-40B4-BE49-F238E27FC236}">
                <a16:creationId xmlns:a16="http://schemas.microsoft.com/office/drawing/2014/main" id="{26949543-9BE6-4A17-A0A3-835AB69A9810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7" name="Right Triangle 6">
            <a:extLst>
              <a:ext uri="{FF2B5EF4-FFF2-40B4-BE49-F238E27FC236}">
                <a16:creationId xmlns:a16="http://schemas.microsoft.com/office/drawing/2014/main" id="{9A343A27-2D80-4088-ADD0-2106AE53BC14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3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44C1B59E-7398-4572-BBBA-38D605EB7246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Chevron 18">
            <a:extLst>
              <a:ext uri="{FF2B5EF4-FFF2-40B4-BE49-F238E27FC236}">
                <a16:creationId xmlns:a16="http://schemas.microsoft.com/office/drawing/2014/main" id="{233C138E-4AF3-4128-A74A-B19A041D2849}"/>
              </a:ext>
            </a:extLst>
          </p:cNvPr>
          <p:cNvSpPr/>
          <p:nvPr/>
        </p:nvSpPr>
        <p:spPr>
          <a:xfrm>
            <a:off x="23108546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10" name="Chevron 19">
            <a:extLst>
              <a:ext uri="{FF2B5EF4-FFF2-40B4-BE49-F238E27FC236}">
                <a16:creationId xmlns:a16="http://schemas.microsoft.com/office/drawing/2014/main" id="{1F3749BF-AB4A-41DC-9231-9B548662EFFD}"/>
              </a:ext>
            </a:extLst>
          </p:cNvPr>
          <p:cNvSpPr/>
          <p:nvPr/>
        </p:nvSpPr>
        <p:spPr>
          <a:xfrm>
            <a:off x="22608947" y="9975850"/>
            <a:ext cx="486897" cy="457200"/>
          </a:xfrm>
          <a:prstGeom prst="chevron">
            <a:avLst>
              <a:gd name="adj" fmla="val 50000"/>
            </a:avLst>
          </a:prstGeom>
          <a:gradFill flip="none" rotWithShape="1">
            <a:gsLst>
              <a:gs pos="0">
                <a:schemeClr val="accent1">
                  <a:shade val="60000"/>
                  <a:satMod val="125000"/>
                </a:schemeClr>
              </a:gs>
              <a:gs pos="72000">
                <a:schemeClr val="accent1">
                  <a:tint val="90000"/>
                  <a:satMod val="138000"/>
                </a:schemeClr>
              </a:gs>
              <a:gs pos="100000">
                <a:schemeClr val="accent1">
                  <a:tint val="76000"/>
                  <a:satMod val="136000"/>
                </a:schemeClr>
              </a:gs>
            </a:gsLst>
            <a:lin ang="16200000" scaled="0"/>
          </a:gradFill>
          <a:ln w="3175" cap="rnd" cmpd="sng" algn="ctr">
            <a:solidFill>
              <a:schemeClr val="accent1">
                <a:shade val="50000"/>
              </a:schemeClr>
            </a:solidFill>
            <a:prstDash val="solid"/>
          </a:ln>
          <a:effectLst>
            <a:outerShdw blurRad="50800" dist="25400" dir="5400000">
              <a:srgbClr val="000000">
                <a:alpha val="46000"/>
              </a:srgbClr>
            </a:outerShdw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3682" y="10886804"/>
            <a:ext cx="19103287" cy="1296464"/>
          </a:xfrm>
          <a:noFill/>
        </p:spPr>
        <p:txBody>
          <a:bodyPr tIns="0"/>
          <a:lstStyle>
            <a:lvl1pPr marL="0" marR="36576" indent="0" algn="r">
              <a:buNone/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609680" y="379936"/>
            <a:ext cx="23167816" cy="8778240"/>
          </a:xfrm>
          <a:prstGeom prst="rect">
            <a:avLst/>
          </a:prstGeom>
          <a:solidFill>
            <a:schemeClr val="bg2"/>
          </a:solidFill>
          <a:ln>
            <a:solidFill>
              <a:schemeClr val="bg1"/>
            </a:solidFill>
          </a:ln>
          <a:effectLst>
            <a:innerShdw blurRad="95250">
              <a:srgbClr val="000000"/>
            </a:innerShdw>
          </a:effectLst>
        </p:spPr>
        <p:txBody>
          <a:bodyPr>
            <a:normAutofit/>
          </a:bodyPr>
          <a:lstStyle>
            <a:lvl1pPr marL="0" indent="0">
              <a:buNone/>
              <a:defRPr sz="6400"/>
            </a:lvl1pPr>
            <a:extLst/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80" y="9730244"/>
            <a:ext cx="21537290" cy="1125344"/>
          </a:xfrm>
          <a:noFill/>
        </p:spPr>
        <p:txBody>
          <a:bodyPr anchor="t">
            <a:sp3d prstMaterial="softEdge"/>
          </a:bodyPr>
          <a:lstStyle>
            <a:lvl1pPr marR="0" algn="r">
              <a:buNone/>
              <a:defRPr sz="6000" b="0">
                <a:solidFill>
                  <a:schemeClr val="accent1"/>
                </a:solidFill>
                <a:effectLst>
                  <a:outerShdw blurRad="50800" dist="25000" dir="5400000" algn="t" rotWithShape="0">
                    <a:prstClr val="black">
                      <a:alpha val="45000"/>
                    </a:prstClr>
                  </a:outerShdw>
                </a:effectLst>
              </a:defRPr>
            </a:lvl1pPr>
            <a:extLst/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1" name="Date Placeholder 4">
            <a:extLst>
              <a:ext uri="{FF2B5EF4-FFF2-40B4-BE49-F238E27FC236}">
                <a16:creationId xmlns:a16="http://schemas.microsoft.com/office/drawing/2014/main" id="{E0EFB99A-5C09-496A-8AF0-8AF56BF937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2" name="Footer Placeholder 5">
            <a:extLst>
              <a:ext uri="{FF2B5EF4-FFF2-40B4-BE49-F238E27FC236}">
                <a16:creationId xmlns:a16="http://schemas.microsoft.com/office/drawing/2014/main" id="{CEAB73CA-7426-4303-8D28-060F2653EE6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3" name="Slide Number Placeholder 6">
            <a:extLst>
              <a:ext uri="{FF2B5EF4-FFF2-40B4-BE49-F238E27FC236}">
                <a16:creationId xmlns:a16="http://schemas.microsoft.com/office/drawing/2014/main" id="{2E5B77D5-1A2F-4205-B86C-21F47163D55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89ECD46E-51B7-4D3A-B363-A8881D51F3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526164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2962661"/>
            <a:ext cx="21948458" cy="8772142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BE0A274B-790C-477F-A7D4-3DAEC48A7F4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830C28BB-6EBE-4B27-8A4F-EE7F949E087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9643F74D-291B-4D82-89B9-A8E9E9569B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1445D0-B90D-4614-A7B8-8DADF176E22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2332064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8253078" y="549283"/>
            <a:ext cx="4740537" cy="11185522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549282"/>
            <a:ext cx="16867796" cy="1118552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F2DBD08D-3690-4938-8E51-FD0767D461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252C100A-A625-4C1C-8239-4E5B6E22EEE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7679F9A1-9228-42C3-BCFE-51CC6DA38D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6264811-E86E-4C6E-A5DB-D52B1127674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470858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1829038" y="3657600"/>
            <a:ext cx="20525872" cy="73152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19532C5-D2A4-4E0E-8923-334F36EBE04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61F10048-20DC-4D80-81E2-4C74458A094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F31FEE14-FA77-4984-955E-38B369734C2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AAB19A0-B282-4CD8-8E0D-3F49728784C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441359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29039" y="304800"/>
            <a:ext cx="18324252" cy="32004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9038" y="3657600"/>
            <a:ext cx="10059710" cy="731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12295201" y="365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2295201" y="7467600"/>
            <a:ext cx="10059710" cy="3505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F91490C0-7053-4754-81D2-FAB04D01085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Footer Placeholder 6">
            <a:extLst>
              <a:ext uri="{FF2B5EF4-FFF2-40B4-BE49-F238E27FC236}">
                <a16:creationId xmlns:a16="http://schemas.microsoft.com/office/drawing/2014/main" id="{8370D314-A5FF-46EA-92BE-A64E3BBFFD5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Slide Number Placeholder 7">
            <a:extLst>
              <a:ext uri="{FF2B5EF4-FFF2-40B4-BE49-F238E27FC236}">
                <a16:creationId xmlns:a16="http://schemas.microsoft.com/office/drawing/2014/main" id="{E8C3E355-1E26-4772-B129-B75FAF2398B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B0DDD7-1C1F-402B-8CEA-96BF471DE5B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3167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9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497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883013" y="333375"/>
            <a:ext cx="15106187" cy="8771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UNG VÀ GÓ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 – CÔNG THỨC L</a:t>
            </a:r>
            <a:r>
              <a:rPr lang="vi-VN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51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ỢNG GIÁC</a:t>
            </a:r>
          </a:p>
        </p:txBody>
      </p:sp>
      <p:sp>
        <p:nvSpPr>
          <p:cNvPr id="9" name="TextBox 8"/>
          <p:cNvSpPr txBox="1"/>
          <p:nvPr userDrawn="1"/>
        </p:nvSpPr>
        <p:spPr>
          <a:xfrm>
            <a:off x="3539932" y="455250"/>
            <a:ext cx="1424172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 </a:t>
            </a:r>
            <a:endParaRPr lang="en-US" sz="3200" b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67247" y="185946"/>
            <a:ext cx="809837" cy="12647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5294710" y="276523"/>
            <a:ext cx="1944763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Ôn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ập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</a:p>
          <a:p>
            <a:pPr algn="ctr"/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</a:t>
            </a:r>
            <a:r>
              <a:rPr lang="vi-VN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ư</a:t>
            </a:r>
            <a:r>
              <a:rPr lang="en-US" sz="3200" b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ơng</a:t>
            </a:r>
            <a:r>
              <a:rPr lang="en-US" sz="32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VI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2"/>
            </a:gs>
            <a:gs pos="100000">
              <a:schemeClr val="bg1"/>
            </a:gs>
          </a:gsLst>
          <a:path path="rect">
            <a:fillToRect r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Freeform 12">
            <a:extLst>
              <a:ext uri="{FF2B5EF4-FFF2-40B4-BE49-F238E27FC236}">
                <a16:creationId xmlns:a16="http://schemas.microsoft.com/office/drawing/2014/main" id="{1C08D0A4-A5F5-489B-B9AA-E9C39AAA5941}"/>
              </a:ext>
            </a:extLst>
          </p:cNvPr>
          <p:cNvSpPr>
            <a:spLocks/>
          </p:cNvSpPr>
          <p:nvPr/>
        </p:nvSpPr>
        <p:spPr bwMode="auto">
          <a:xfrm>
            <a:off x="1333677" y="11890376"/>
            <a:ext cx="13175849" cy="18415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5760" y="0"/>
              </a:cxn>
              <a:cxn ang="0">
                <a:pos x="5760" y="528"/>
              </a:cxn>
              <a:cxn ang="0">
                <a:pos x="48" y="0"/>
              </a:cxn>
            </a:cxnLst>
            <a:rect l="0" t="0" r="0" b="0"/>
            <a:pathLst>
              <a:path w="7485" h="337">
                <a:moveTo>
                  <a:pt x="0" y="2"/>
                </a:moveTo>
                <a:lnTo>
                  <a:pt x="7485" y="337"/>
                </a:lnTo>
                <a:lnTo>
                  <a:pt x="5558" y="337"/>
                </a:lnTo>
                <a:lnTo>
                  <a:pt x="1" y="0"/>
                </a:lnTo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3600"/>
          </a:p>
        </p:txBody>
      </p:sp>
      <p:sp>
        <p:nvSpPr>
          <p:cNvPr id="2051" name="Freeform 11">
            <a:extLst>
              <a:ext uri="{FF2B5EF4-FFF2-40B4-BE49-F238E27FC236}">
                <a16:creationId xmlns:a16="http://schemas.microsoft.com/office/drawing/2014/main" id="{4CC22F63-28A9-42E6-A047-E85DF216D55D}"/>
              </a:ext>
            </a:extLst>
          </p:cNvPr>
          <p:cNvSpPr>
            <a:spLocks/>
          </p:cNvSpPr>
          <p:nvPr/>
        </p:nvSpPr>
        <p:spPr bwMode="auto">
          <a:xfrm>
            <a:off x="1295569" y="11877676"/>
            <a:ext cx="9843784" cy="1866900"/>
          </a:xfrm>
          <a:custGeom>
            <a:avLst/>
            <a:gdLst>
              <a:gd name="T0" fmla="*/ 0 w 5591"/>
              <a:gd name="T1" fmla="*/ 0 h 588"/>
              <a:gd name="T2" fmla="*/ 2147483646 w 5591"/>
              <a:gd name="T3" fmla="*/ 0 h 588"/>
              <a:gd name="T4" fmla="*/ 2147483646 w 5591"/>
              <a:gd name="T5" fmla="*/ 2147483646 h 588"/>
              <a:gd name="T6" fmla="*/ 2147483646 w 5591"/>
              <a:gd name="T7" fmla="*/ 0 h 588"/>
              <a:gd name="T8" fmla="*/ 0 60000 65536"/>
              <a:gd name="T9" fmla="*/ 0 60000 65536"/>
              <a:gd name="T10" fmla="*/ 0 60000 65536"/>
              <a:gd name="T11" fmla="*/ 0 60000 65536"/>
              <a:gd name="T12" fmla="*/ 0 w 5591"/>
              <a:gd name="T13" fmla="*/ 0 h 588"/>
              <a:gd name="T14" fmla="*/ 5591 w 5591"/>
              <a:gd name="T15" fmla="*/ 588 h 5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5591" h="588">
                <a:moveTo>
                  <a:pt x="0" y="0"/>
                </a:moveTo>
                <a:lnTo>
                  <a:pt x="5591" y="585"/>
                </a:lnTo>
                <a:lnTo>
                  <a:pt x="4415" y="588"/>
                </a:lnTo>
                <a:lnTo>
                  <a:pt x="12" y="4"/>
                </a:lnTo>
              </a:path>
            </a:pathLst>
          </a:custGeom>
          <a:solidFill>
            <a:srgbClr val="00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14:hiddenLine>
            </a:ext>
          </a:extLst>
        </p:spPr>
        <p:txBody>
          <a:bodyPr/>
          <a:lstStyle/>
          <a:p>
            <a:endParaRPr lang="en-US" sz="3600"/>
          </a:p>
        </p:txBody>
      </p:sp>
      <p:sp>
        <p:nvSpPr>
          <p:cNvPr id="14" name="Right Triangle 13">
            <a:extLst>
              <a:ext uri="{FF2B5EF4-FFF2-40B4-BE49-F238E27FC236}">
                <a16:creationId xmlns:a16="http://schemas.microsoft.com/office/drawing/2014/main" id="{804BF3F3-77E2-4F32-B453-E5C16023C3D3}"/>
              </a:ext>
            </a:extLst>
          </p:cNvPr>
          <p:cNvSpPr>
            <a:spLocks/>
          </p:cNvSpPr>
          <p:nvPr/>
        </p:nvSpPr>
        <p:spPr bwMode="auto">
          <a:xfrm>
            <a:off x="-16113" y="11582506"/>
            <a:ext cx="9074019" cy="2161736"/>
          </a:xfrm>
          <a:prstGeom prst="rtTriangle">
            <a:avLst/>
          </a:prstGeom>
          <a:blipFill>
            <a:blip r:embed="rId15">
              <a:alphaModFix amt="50000"/>
            </a:blip>
            <a:tile tx="0" ty="0" sx="50000" sy="50000" flip="none" algn="t"/>
          </a:blipFill>
          <a:ln w="12700" cap="rnd" cmpd="thickThin" algn="ctr">
            <a:noFill/>
            <a:prstDash val="solid"/>
          </a:ln>
          <a:effectLst>
            <a:fillOverlay blend="mult">
              <a:gradFill flip="none" rotWithShape="1">
                <a:gsLst>
                  <a:gs pos="0">
                    <a:schemeClr val="accent1">
                      <a:shade val="20000"/>
                      <a:satMod val="176000"/>
                      <a:alpha val="100000"/>
                    </a:schemeClr>
                  </a:gs>
                  <a:gs pos="18000">
                    <a:schemeClr val="accent1">
                      <a:shade val="48000"/>
                      <a:satMod val="153000"/>
                      <a:alpha val="100000"/>
                    </a:schemeClr>
                  </a:gs>
                  <a:gs pos="43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45000">
                    <a:schemeClr val="accent1">
                      <a:tint val="85000"/>
                      <a:satMod val="150000"/>
                      <a:alpha val="100000"/>
                    </a:schemeClr>
                  </a:gs>
                  <a:gs pos="50000">
                    <a:schemeClr val="accent1">
                      <a:tint val="86000"/>
                      <a:satMod val="149000"/>
                      <a:alpha val="100000"/>
                    </a:schemeClr>
                  </a:gs>
                  <a:gs pos="79000">
                    <a:schemeClr val="accent1">
                      <a:shade val="53000"/>
                      <a:satMod val="150000"/>
                      <a:alpha val="100000"/>
                    </a:schemeClr>
                  </a:gs>
                  <a:gs pos="100000">
                    <a:schemeClr val="accent1">
                      <a:shade val="25000"/>
                      <a:satMod val="170000"/>
                      <a:alpha val="100000"/>
                    </a:schemeClr>
                  </a:gs>
                </a:gsLst>
                <a:lin ang="450000" scaled="1"/>
                <a:tileRect/>
              </a:gradFill>
            </a:fillOverlay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3600"/>
          </a:p>
        </p:txBody>
      </p:sp>
      <p:cxnSp>
        <p:nvCxnSpPr>
          <p:cNvPr id="15" name="Straight Connector 14">
            <a:extLst>
              <a:ext uri="{FF2B5EF4-FFF2-40B4-BE49-F238E27FC236}">
                <a16:creationId xmlns:a16="http://schemas.microsoft.com/office/drawing/2014/main" id="{2B25E735-5966-48D2-986C-274467C4D5EB}"/>
              </a:ext>
            </a:extLst>
          </p:cNvPr>
          <p:cNvCxnSpPr/>
          <p:nvPr/>
        </p:nvCxnSpPr>
        <p:spPr>
          <a:xfrm>
            <a:off x="-24634" y="11575479"/>
            <a:ext cx="9082540" cy="2168766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9" name="Title Placeholder 8">
            <a:extLst>
              <a:ext uri="{FF2B5EF4-FFF2-40B4-BE49-F238E27FC236}">
                <a16:creationId xmlns:a16="http://schemas.microsoft.com/office/drawing/2014/main" id="{32FDE06A-5200-440C-B921-C7E30680436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 vert="horz" anchor="ctr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2057" name="Text Placeholder 29">
            <a:extLst>
              <a:ext uri="{FF2B5EF4-FFF2-40B4-BE49-F238E27FC236}">
                <a16:creationId xmlns:a16="http://schemas.microsoft.com/office/drawing/2014/main" id="{7847061F-FE56-4EDB-AC8B-62E63B31D60E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1219359" y="2962276"/>
            <a:ext cx="21948458" cy="90519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D5737021-DB54-4777-BFE1-D2950C9CC778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17943203" y="12817479"/>
            <a:ext cx="5118768" cy="730250"/>
          </a:xfrm>
          <a:prstGeom prst="rect">
            <a:avLst/>
          </a:prstGeom>
        </p:spPr>
        <p:txBody>
          <a:bodyPr vert="horz" anchor="b"/>
          <a:lstStyle>
            <a:lvl1pPr algn="l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6D147777-84A6-4E77-9A32-2F681C5C12D3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11681290" y="12817479"/>
            <a:ext cx="6270382" cy="730250"/>
          </a:xfrm>
          <a:prstGeom prst="rect">
            <a:avLst/>
          </a:prstGeom>
        </p:spPr>
        <p:txBody>
          <a:bodyPr vert="horz" anchor="b"/>
          <a:lstStyle>
            <a:lvl1pPr algn="r" eaLnBrk="1" latinLnBrk="0" hangingPunct="1">
              <a:defRPr kumimoji="0" sz="2000">
                <a:solidFill>
                  <a:schemeClr val="tx1"/>
                </a:solidFill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7997202A-F13C-40DE-BEA1-089EF68945E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23061972" y="12817479"/>
            <a:ext cx="978025" cy="73025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2000" smtClean="0"/>
            </a:lvl1pPr>
          </a:lstStyle>
          <a:p>
            <a:pPr>
              <a:defRPr/>
            </a:pPr>
            <a:fld id="{0C2BBB13-B7F3-409B-A07A-071AB80A51E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510348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  <p:sldLayoutId id="2147483673" r:id="rId12"/>
    <p:sldLayoutId id="2147483674" r:id="rId1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82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5pPr>
      <a:lvl6pPr marL="9144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6pPr>
      <a:lvl7pPr marL="18288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7pPr>
      <a:lvl8pPr marL="27432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8pPr>
      <a:lvl9pPr marL="3657600" algn="l" rtl="0" fontAlgn="base">
        <a:spcBef>
          <a:spcPct val="0"/>
        </a:spcBef>
        <a:spcAft>
          <a:spcPct val="0"/>
        </a:spcAft>
        <a:defRPr sz="8200" b="1">
          <a:solidFill>
            <a:schemeClr val="tx2"/>
          </a:solidFill>
          <a:latin typeface="Lucida Sans Unicode" pitchFamily="34" charset="0"/>
        </a:defRPr>
      </a:lvl9pPr>
      <a:extLst/>
    </p:titleStyle>
    <p:bodyStyle>
      <a:lvl1pPr marL="730250" indent="-511176" algn="l" rtl="0" eaLnBrk="0" fontAlgn="base" hangingPunct="0">
        <a:spcBef>
          <a:spcPts val="800"/>
        </a:spcBef>
        <a:spcAft>
          <a:spcPct val="0"/>
        </a:spcAft>
        <a:buClr>
          <a:schemeClr val="accent1"/>
        </a:buClr>
        <a:buSzPct val="68000"/>
        <a:buFont typeface="Wingdings 3" panose="05040102010807070707" pitchFamily="18" charset="2"/>
        <a:buChar char=""/>
        <a:defRPr sz="5400" kern="1200">
          <a:solidFill>
            <a:schemeClr val="tx1"/>
          </a:solidFill>
          <a:latin typeface="+mn-lt"/>
          <a:ea typeface="+mn-ea"/>
          <a:cs typeface="+mn-cs"/>
        </a:defRPr>
      </a:lvl1pPr>
      <a:lvl2pPr marL="1241426" indent="-457200" algn="l" rtl="0" eaLnBrk="0" fontAlgn="base" hangingPunct="0">
        <a:spcBef>
          <a:spcPts val="650"/>
        </a:spcBef>
        <a:spcAft>
          <a:spcPct val="0"/>
        </a:spcAft>
        <a:buClr>
          <a:schemeClr val="accent1"/>
        </a:buClr>
        <a:buFont typeface="Verdana" panose="020B0604030504040204" pitchFamily="34" charset="0"/>
        <a:buChar char="◦"/>
        <a:defRPr sz="4600" kern="1200">
          <a:solidFill>
            <a:schemeClr val="tx1"/>
          </a:solidFill>
          <a:latin typeface="+mn-lt"/>
          <a:ea typeface="+mn-ea"/>
          <a:cs typeface="+mn-cs"/>
        </a:defRPr>
      </a:lvl2pPr>
      <a:lvl3pPr marL="1717676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SzPct val="100000"/>
        <a:buFont typeface="Wingdings 2" panose="05020102010507070707" pitchFamily="18" charset="2"/>
        <a:buChar char=""/>
        <a:defRPr sz="4200" kern="1200">
          <a:solidFill>
            <a:schemeClr val="tx1"/>
          </a:solidFill>
          <a:latin typeface="+mn-lt"/>
          <a:ea typeface="+mn-ea"/>
          <a:cs typeface="+mn-cs"/>
        </a:defRPr>
      </a:lvl3pPr>
      <a:lvl4pPr marL="22860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sz="3800" kern="1200">
          <a:solidFill>
            <a:schemeClr val="tx1"/>
          </a:solidFill>
          <a:latin typeface="+mn-lt"/>
          <a:ea typeface="+mn-ea"/>
          <a:cs typeface="+mn-cs"/>
        </a:defRPr>
      </a:lvl4pPr>
      <a:lvl5pPr marL="2743200" indent="-457200" algn="l" rtl="0" eaLnBrk="0" fontAlgn="base" hangingPunct="0">
        <a:spcBef>
          <a:spcPts val="700"/>
        </a:spcBef>
        <a:spcAft>
          <a:spcPct val="0"/>
        </a:spcAft>
        <a:buClr>
          <a:schemeClr val="accent2"/>
        </a:buClr>
        <a:buFont typeface="Wingdings 2" panose="05020102010507070707" pitchFamily="18" charset="2"/>
        <a:buChar char="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32004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36576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7pPr>
      <a:lvl8pPr marL="41148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8pPr>
      <a:lvl9pPr marL="4572000" indent="-457200" algn="l" rtl="0" eaLnBrk="1" latinLnBrk="0" hangingPunct="1">
        <a:spcBef>
          <a:spcPts val="700"/>
        </a:spcBef>
        <a:buClr>
          <a:schemeClr val="accent3"/>
        </a:buClr>
        <a:buFont typeface="Wingdings 2"/>
        <a:buChar char=""/>
        <a:defRPr kumimoji="0" sz="32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slide" Target="slide7.xml"/><Relationship Id="rId7" Type="http://schemas.openxmlformats.org/officeDocument/2006/relationships/image" Target="../media/image5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4" Type="http://schemas.openxmlformats.org/officeDocument/2006/relationships/image" Target="../media/image55.png"/><Relationship Id="rId9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slide" Target="slide7.xml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3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png"/><Relationship Id="rId13" Type="http://schemas.openxmlformats.org/officeDocument/2006/relationships/image" Target="../media/image75.png"/><Relationship Id="rId3" Type="http://schemas.openxmlformats.org/officeDocument/2006/relationships/image" Target="../media/image65.png"/><Relationship Id="rId7" Type="http://schemas.openxmlformats.org/officeDocument/2006/relationships/image" Target="../media/image69.png"/><Relationship Id="rId12" Type="http://schemas.openxmlformats.org/officeDocument/2006/relationships/image" Target="../media/image74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11" Type="http://schemas.openxmlformats.org/officeDocument/2006/relationships/image" Target="../media/image73.png"/><Relationship Id="rId5" Type="http://schemas.openxmlformats.org/officeDocument/2006/relationships/image" Target="../media/image67.png"/><Relationship Id="rId15" Type="http://schemas.openxmlformats.org/officeDocument/2006/relationships/slide" Target="slide7.xml"/><Relationship Id="rId10" Type="http://schemas.openxmlformats.org/officeDocument/2006/relationships/image" Target="../media/image72.png"/><Relationship Id="rId4" Type="http://schemas.openxmlformats.org/officeDocument/2006/relationships/image" Target="../media/image66.png"/><Relationship Id="rId9" Type="http://schemas.openxmlformats.org/officeDocument/2006/relationships/image" Target="../media/image71.png"/><Relationship Id="rId14" Type="http://schemas.openxmlformats.org/officeDocument/2006/relationships/image" Target="../media/image76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3.png"/><Relationship Id="rId3" Type="http://schemas.openxmlformats.org/officeDocument/2006/relationships/image" Target="../media/image78.png"/><Relationship Id="rId7" Type="http://schemas.openxmlformats.org/officeDocument/2006/relationships/image" Target="../media/image82.png"/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1.png"/><Relationship Id="rId11" Type="http://schemas.openxmlformats.org/officeDocument/2006/relationships/slide" Target="slide7.xml"/><Relationship Id="rId5" Type="http://schemas.openxmlformats.org/officeDocument/2006/relationships/image" Target="../media/image80.png"/><Relationship Id="rId10" Type="http://schemas.openxmlformats.org/officeDocument/2006/relationships/image" Target="../media/image85.png"/><Relationship Id="rId4" Type="http://schemas.openxmlformats.org/officeDocument/2006/relationships/image" Target="../media/image79.png"/><Relationship Id="rId9" Type="http://schemas.openxmlformats.org/officeDocument/2006/relationships/image" Target="../media/image84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png"/><Relationship Id="rId13" Type="http://schemas.openxmlformats.org/officeDocument/2006/relationships/image" Target="../media/image96.png"/><Relationship Id="rId3" Type="http://schemas.openxmlformats.org/officeDocument/2006/relationships/image" Target="../media/image86.png"/><Relationship Id="rId7" Type="http://schemas.openxmlformats.org/officeDocument/2006/relationships/image" Target="../media/image90.png"/><Relationship Id="rId12" Type="http://schemas.openxmlformats.org/officeDocument/2006/relationships/image" Target="../media/image9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9.png"/><Relationship Id="rId11" Type="http://schemas.openxmlformats.org/officeDocument/2006/relationships/image" Target="../media/image94.png"/><Relationship Id="rId5" Type="http://schemas.openxmlformats.org/officeDocument/2006/relationships/image" Target="../media/image88.png"/><Relationship Id="rId15" Type="http://schemas.openxmlformats.org/officeDocument/2006/relationships/slide" Target="slide7.xml"/><Relationship Id="rId10" Type="http://schemas.openxmlformats.org/officeDocument/2006/relationships/image" Target="../media/image93.png"/><Relationship Id="rId4" Type="http://schemas.openxmlformats.org/officeDocument/2006/relationships/image" Target="../media/image87.png"/><Relationship Id="rId9" Type="http://schemas.openxmlformats.org/officeDocument/2006/relationships/image" Target="../media/image92.png"/><Relationship Id="rId14" Type="http://schemas.openxmlformats.org/officeDocument/2006/relationships/image" Target="../media/image9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4.png"/><Relationship Id="rId13" Type="http://schemas.openxmlformats.org/officeDocument/2006/relationships/image" Target="../media/image109.png"/><Relationship Id="rId18" Type="http://schemas.openxmlformats.org/officeDocument/2006/relationships/slide" Target="slide7.xml"/><Relationship Id="rId3" Type="http://schemas.openxmlformats.org/officeDocument/2006/relationships/image" Target="../media/image99.png"/><Relationship Id="rId7" Type="http://schemas.openxmlformats.org/officeDocument/2006/relationships/image" Target="../media/image103.png"/><Relationship Id="rId12" Type="http://schemas.openxmlformats.org/officeDocument/2006/relationships/image" Target="../media/image108.png"/><Relationship Id="rId17" Type="http://schemas.openxmlformats.org/officeDocument/2006/relationships/image" Target="../media/image113.png"/><Relationship Id="rId2" Type="http://schemas.openxmlformats.org/officeDocument/2006/relationships/image" Target="../media/image98.png"/><Relationship Id="rId16" Type="http://schemas.openxmlformats.org/officeDocument/2006/relationships/image" Target="../media/image11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02.png"/><Relationship Id="rId11" Type="http://schemas.openxmlformats.org/officeDocument/2006/relationships/image" Target="../media/image107.png"/><Relationship Id="rId5" Type="http://schemas.openxmlformats.org/officeDocument/2006/relationships/image" Target="../media/image101.png"/><Relationship Id="rId15" Type="http://schemas.openxmlformats.org/officeDocument/2006/relationships/image" Target="../media/image111.png"/><Relationship Id="rId10" Type="http://schemas.openxmlformats.org/officeDocument/2006/relationships/image" Target="../media/image106.png"/><Relationship Id="rId4" Type="http://schemas.openxmlformats.org/officeDocument/2006/relationships/image" Target="../media/image100.png"/><Relationship Id="rId9" Type="http://schemas.openxmlformats.org/officeDocument/2006/relationships/image" Target="../media/image105.png"/><Relationship Id="rId14" Type="http://schemas.openxmlformats.org/officeDocument/2006/relationships/image" Target="../media/image11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9.png"/><Relationship Id="rId4" Type="http://schemas.openxmlformats.org/officeDocument/2006/relationships/image" Target="../media/image9.wmf"/><Relationship Id="rId9" Type="http://schemas.openxmlformats.org/officeDocument/2006/relationships/image" Target="../media/image390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5.sv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4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8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png"/><Relationship Id="rId5" Type="http://schemas.openxmlformats.org/officeDocument/2006/relationships/image" Target="../media/image9.wmf"/><Relationship Id="rId10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13" Type="http://schemas.openxmlformats.org/officeDocument/2006/relationships/image" Target="../media/image25.png"/><Relationship Id="rId3" Type="http://schemas.openxmlformats.org/officeDocument/2006/relationships/image" Target="../media/image15.png"/><Relationship Id="rId7" Type="http://schemas.openxmlformats.org/officeDocument/2006/relationships/image" Target="../media/image19.png"/><Relationship Id="rId12" Type="http://schemas.openxmlformats.org/officeDocument/2006/relationships/image" Target="../media/image24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png"/><Relationship Id="rId11" Type="http://schemas.openxmlformats.org/officeDocument/2006/relationships/image" Target="../media/image23.png"/><Relationship Id="rId5" Type="http://schemas.openxmlformats.org/officeDocument/2006/relationships/image" Target="../media/image17.png"/><Relationship Id="rId15" Type="http://schemas.openxmlformats.org/officeDocument/2006/relationships/image" Target="../media/image11.wmf"/><Relationship Id="rId10" Type="http://schemas.openxmlformats.org/officeDocument/2006/relationships/image" Target="../media/image22.png"/><Relationship Id="rId4" Type="http://schemas.openxmlformats.org/officeDocument/2006/relationships/image" Target="../media/image16.png"/><Relationship Id="rId9" Type="http://schemas.openxmlformats.org/officeDocument/2006/relationships/image" Target="../media/image21.png"/><Relationship Id="rId14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13" Type="http://schemas.openxmlformats.org/officeDocument/2006/relationships/image" Target="../media/image37.png"/><Relationship Id="rId3" Type="http://schemas.openxmlformats.org/officeDocument/2006/relationships/image" Target="../media/image27.png"/><Relationship Id="rId7" Type="http://schemas.openxmlformats.org/officeDocument/2006/relationships/image" Target="../media/image31.png"/><Relationship Id="rId12" Type="http://schemas.openxmlformats.org/officeDocument/2006/relationships/image" Target="../media/image36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11" Type="http://schemas.openxmlformats.org/officeDocument/2006/relationships/image" Target="../media/image35.png"/><Relationship Id="rId5" Type="http://schemas.openxmlformats.org/officeDocument/2006/relationships/image" Target="../media/image29.png"/><Relationship Id="rId10" Type="http://schemas.openxmlformats.org/officeDocument/2006/relationships/image" Target="../media/image34.png"/><Relationship Id="rId4" Type="http://schemas.openxmlformats.org/officeDocument/2006/relationships/image" Target="../media/image28.png"/><Relationship Id="rId9" Type="http://schemas.openxmlformats.org/officeDocument/2006/relationships/image" Target="../media/image33.png"/><Relationship Id="rId14" Type="http://schemas.openxmlformats.org/officeDocument/2006/relationships/image" Target="../media/image38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slide" Target="slide9.xml"/><Relationship Id="rId3" Type="http://schemas.openxmlformats.org/officeDocument/2006/relationships/slide" Target="slide10.xml"/><Relationship Id="rId7" Type="http://schemas.openxmlformats.org/officeDocument/2006/relationships/slide" Target="slide14.xml"/><Relationship Id="rId2" Type="http://schemas.openxmlformats.org/officeDocument/2006/relationships/slide" Target="slide5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3.xml"/><Relationship Id="rId11" Type="http://schemas.openxmlformats.org/officeDocument/2006/relationships/image" Target="../media/image12.gif"/><Relationship Id="rId5" Type="http://schemas.openxmlformats.org/officeDocument/2006/relationships/slide" Target="slide12.xml"/><Relationship Id="rId10" Type="http://schemas.openxmlformats.org/officeDocument/2006/relationships/slide" Target="slide8.xml"/><Relationship Id="rId4" Type="http://schemas.openxmlformats.org/officeDocument/2006/relationships/slide" Target="slide11.xml"/><Relationship Id="rId9" Type="http://schemas.openxmlformats.org/officeDocument/2006/relationships/slide" Target="slide15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slide" Target="slide7.xml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50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53.png"/><Relationship Id="rId5" Type="http://schemas.openxmlformats.org/officeDocument/2006/relationships/image" Target="../media/image52.png"/><Relationship Id="rId4" Type="http://schemas.openxmlformats.org/officeDocument/2006/relationships/image" Target="../media/image51.png"/><Relationship Id="rId9" Type="http://schemas.openxmlformats.org/officeDocument/2006/relationships/slide" Target="sl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46880" y="0"/>
            <a:ext cx="24406148" cy="1382485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 dirty="0"/>
          </a:p>
        </p:txBody>
      </p:sp>
      <p:sp>
        <p:nvSpPr>
          <p:cNvPr id="16" name="Rounded Rectangle 15"/>
          <p:cNvSpPr/>
          <p:nvPr/>
        </p:nvSpPr>
        <p:spPr>
          <a:xfrm>
            <a:off x="4717424" y="5024731"/>
            <a:ext cx="15138800" cy="83928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0578539" y="1907684"/>
            <a:ext cx="4020474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174011" y="2459813"/>
            <a:ext cx="17014840" cy="21576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 VI: CUNG VÀ GÓC LƯỢNG GIÁC </a:t>
            </a:r>
          </a:p>
          <a:p>
            <a:pPr algn="ctr">
              <a:lnSpc>
                <a:spcPct val="150000"/>
              </a:lnSpc>
            </a:pP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7575026" y="4643700"/>
            <a:ext cx="9254939" cy="1107965"/>
            <a:chOff x="7575026" y="4371559"/>
            <a:chExt cx="9254939" cy="1107965"/>
          </a:xfrm>
        </p:grpSpPr>
        <p:sp>
          <p:nvSpPr>
            <p:cNvPr id="17" name="Rectangle 16"/>
            <p:cNvSpPr/>
            <p:nvPr/>
          </p:nvSpPr>
          <p:spPr>
            <a:xfrm>
              <a:off x="9820500" y="4469240"/>
              <a:ext cx="5486401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75026" y="4371559"/>
              <a:ext cx="9254939" cy="110796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ÔN TẬP CH</a:t>
              </a:r>
              <a:r>
                <a:rPr lang="vi-VN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ƠNG VI (T2)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2784885" y="-10885"/>
            <a:ext cx="1814128" cy="1828784"/>
            <a:chOff x="12784885" y="1066801"/>
            <a:chExt cx="1814128" cy="1828784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56787"/>
              <a:ext cx="122335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rPr>
                <a:t>10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11167637" y="236371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2" name="Group 26"/>
          <p:cNvGrpSpPr/>
          <p:nvPr/>
        </p:nvGrpSpPr>
        <p:grpSpPr>
          <a:xfrm>
            <a:off x="4938986" y="8084401"/>
            <a:ext cx="14646001" cy="907199"/>
            <a:chOff x="7483861" y="7543801"/>
            <a:chExt cx="14646001" cy="907200"/>
          </a:xfrm>
        </p:grpSpPr>
        <p:sp>
          <p:nvSpPr>
            <p:cNvPr id="44" name="TextBox 43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3" name="Group 27"/>
            <p:cNvGrpSpPr/>
            <p:nvPr/>
          </p:nvGrpSpPr>
          <p:grpSpPr>
            <a:xfrm>
              <a:off x="7483861" y="7543801"/>
              <a:ext cx="1381118" cy="902892"/>
              <a:chOff x="7483860" y="7543801"/>
              <a:chExt cx="1381118" cy="902892"/>
            </a:xfrm>
          </p:grpSpPr>
          <p:sp>
            <p:nvSpPr>
              <p:cNvPr id="46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4" name="Group 29"/>
              <p:cNvGrpSpPr/>
              <p:nvPr/>
            </p:nvGrpSpPr>
            <p:grpSpPr>
              <a:xfrm>
                <a:off x="7493378" y="7646473"/>
                <a:ext cx="1371600" cy="800220"/>
                <a:chOff x="7493378" y="7646473"/>
                <a:chExt cx="1371600" cy="800220"/>
              </a:xfrm>
            </p:grpSpPr>
            <p:sp>
              <p:nvSpPr>
                <p:cNvPr id="48" name="Round Same Side Corner Rectangle 47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9" name="TextBox 48"/>
                <p:cNvSpPr txBox="1"/>
                <p:nvPr/>
              </p:nvSpPr>
              <p:spPr>
                <a:xfrm>
                  <a:off x="7851989" y="7646473"/>
                  <a:ext cx="755335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6" name="Group 26"/>
          <p:cNvGrpSpPr/>
          <p:nvPr/>
        </p:nvGrpSpPr>
        <p:grpSpPr>
          <a:xfrm>
            <a:off x="4910196" y="6453290"/>
            <a:ext cx="14851072" cy="907202"/>
            <a:chOff x="7459670" y="7543799"/>
            <a:chExt cx="14851072" cy="907203"/>
          </a:xfrm>
        </p:grpSpPr>
        <p:sp>
          <p:nvSpPr>
            <p:cNvPr id="28" name="TextBox 27"/>
            <p:cNvSpPr txBox="1"/>
            <p:nvPr/>
          </p:nvSpPr>
          <p:spPr>
            <a:xfrm>
              <a:off x="8993187" y="7620004"/>
              <a:ext cx="1331755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  <p:grpSp>
          <p:nvGrpSpPr>
            <p:cNvPr id="7" name="Group 27"/>
            <p:cNvGrpSpPr/>
            <p:nvPr/>
          </p:nvGrpSpPr>
          <p:grpSpPr>
            <a:xfrm>
              <a:off x="7459670" y="7543799"/>
              <a:ext cx="1381118" cy="896473"/>
              <a:chOff x="7459669" y="7543800"/>
              <a:chExt cx="1381118" cy="896473"/>
            </a:xfrm>
          </p:grpSpPr>
          <p:sp>
            <p:nvSpPr>
              <p:cNvPr id="30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8" name="Group 29"/>
              <p:cNvGrpSpPr/>
              <p:nvPr/>
            </p:nvGrpSpPr>
            <p:grpSpPr>
              <a:xfrm>
                <a:off x="7469187" y="7640053"/>
                <a:ext cx="1371600" cy="800220"/>
                <a:chOff x="7469187" y="7640053"/>
                <a:chExt cx="1371600" cy="800220"/>
              </a:xfrm>
            </p:grpSpPr>
            <p:sp>
              <p:nvSpPr>
                <p:cNvPr id="32" name="Round Same Side Corner Rectangle 31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7928210" y="7640053"/>
                  <a:ext cx="470000" cy="80022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pic>
        <p:nvPicPr>
          <p:cNvPr id="29" name="Picture 2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228" r="16509"/>
          <a:stretch/>
        </p:blipFill>
        <p:spPr bwMode="auto">
          <a:xfrm>
            <a:off x="19258733" y="30050"/>
            <a:ext cx="5122788" cy="266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" name="Picture 34"/>
          <p:cNvPicPr/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" y="-30046"/>
            <a:ext cx="3155034" cy="3197789"/>
          </a:xfrm>
          <a:prstGeom prst="rect">
            <a:avLst/>
          </a:prstGeom>
          <a:noFill/>
        </p:spPr>
      </p:pic>
      <p:grpSp>
        <p:nvGrpSpPr>
          <p:cNvPr id="64" name="Group 26"/>
          <p:cNvGrpSpPr/>
          <p:nvPr/>
        </p:nvGrpSpPr>
        <p:grpSpPr>
          <a:xfrm>
            <a:off x="4919713" y="9532201"/>
            <a:ext cx="14646001" cy="907199"/>
            <a:chOff x="7483861" y="7543801"/>
            <a:chExt cx="14646001" cy="907200"/>
          </a:xfrm>
        </p:grpSpPr>
        <p:sp>
          <p:nvSpPr>
            <p:cNvPr id="65" name="TextBox 64"/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6" name="Group 27"/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67" name="Isosceles Triangle 44"/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8" name="Group 29"/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9" name="Round Same Side Corner Rectangle 68"/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0" name="TextBox 69"/>
                <p:cNvSpPr txBox="1"/>
                <p:nvPr/>
              </p:nvSpPr>
              <p:spPr>
                <a:xfrm>
                  <a:off x="7738176" y="7646473"/>
                  <a:ext cx="9829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56" name="Group 26">
            <a:extLst>
              <a:ext uri="{FF2B5EF4-FFF2-40B4-BE49-F238E27FC236}">
                <a16:creationId xmlns:a16="http://schemas.microsoft.com/office/drawing/2014/main" id="{88455C09-CC5C-4C38-B34A-6E24CE7623AD}"/>
              </a:ext>
            </a:extLst>
          </p:cNvPr>
          <p:cNvGrpSpPr/>
          <p:nvPr/>
        </p:nvGrpSpPr>
        <p:grpSpPr>
          <a:xfrm>
            <a:off x="4890762" y="11208601"/>
            <a:ext cx="14646001" cy="907199"/>
            <a:chOff x="7483861" y="7543801"/>
            <a:chExt cx="14646001" cy="907200"/>
          </a:xfrm>
        </p:grpSpPr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30EB8ED9-73A4-4F71-9BF8-AD0EAC0547A9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7">
              <a:extLst>
                <a:ext uri="{FF2B5EF4-FFF2-40B4-BE49-F238E27FC236}">
                  <a16:creationId xmlns:a16="http://schemas.microsoft.com/office/drawing/2014/main" id="{71DB5C60-F047-4B24-BDC7-FC05CE701890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59" name="Isosceles Triangle 44">
                <a:extLst>
                  <a:ext uri="{FF2B5EF4-FFF2-40B4-BE49-F238E27FC236}">
                    <a16:creationId xmlns:a16="http://schemas.microsoft.com/office/drawing/2014/main" id="{7842BB3A-F963-4BC6-9FF2-15D2041357F9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0" name="Group 29">
                <a:extLst>
                  <a:ext uri="{FF2B5EF4-FFF2-40B4-BE49-F238E27FC236}">
                    <a16:creationId xmlns:a16="http://schemas.microsoft.com/office/drawing/2014/main" id="{FB281E19-C27F-4DD0-9441-937E15B9C81B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61" name="Round Same Side Corner Rectangle 68">
                  <a:extLst>
                    <a:ext uri="{FF2B5EF4-FFF2-40B4-BE49-F238E27FC236}">
                      <a16:creationId xmlns:a16="http://schemas.microsoft.com/office/drawing/2014/main" id="{073DA0C4-73C1-4DF6-8C54-D089E3B0A0F4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2" name="TextBox 61">
                  <a:extLst>
                    <a:ext uri="{FF2B5EF4-FFF2-40B4-BE49-F238E27FC236}">
                      <a16:creationId xmlns:a16="http://schemas.microsoft.com/office/drawing/2014/main" id="{7F0282E5-C310-4ED5-BC3D-F86B7C3923BD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</p:spTree>
    <p:extLst>
      <p:ext uri="{BB962C8B-B14F-4D97-AF65-F5344CB8AC3E}">
        <p14:creationId xmlns:p14="http://schemas.microsoft.com/office/powerpoint/2010/main" val="1283082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0">
        <p:cut/>
      </p:transition>
    </mc:Choice>
    <mc:Fallback xmlns="">
      <p:transition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9" name="Group 88"/>
          <p:cNvGrpSpPr/>
          <p:nvPr/>
        </p:nvGrpSpPr>
        <p:grpSpPr>
          <a:xfrm>
            <a:off x="231791" y="9372600"/>
            <a:ext cx="23669800" cy="4174670"/>
            <a:chOff x="184495" y="3636276"/>
            <a:chExt cx="11834900" cy="1330495"/>
          </a:xfrm>
        </p:grpSpPr>
        <p:sp>
          <p:nvSpPr>
            <p:cNvPr id="5" name="Rounded Rectangle 4"/>
            <p:cNvSpPr/>
            <p:nvPr/>
          </p:nvSpPr>
          <p:spPr>
            <a:xfrm>
              <a:off x="184495" y="3865218"/>
              <a:ext cx="11834900" cy="1101553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6" name="Group 5"/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3462642" y="4656408"/>
                <a:ext cx="739115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187353" y="6239450"/>
                <a:ext cx="2633702" cy="4984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0" name="Freeform 9"/>
              <p:cNvSpPr>
                <a:spLocks noEditPoints="1"/>
              </p:cNvSpPr>
              <p:nvPr/>
            </p:nvSpPr>
            <p:spPr bwMode="auto">
              <a:xfrm>
                <a:off x="1487703" y="6378164"/>
                <a:ext cx="461195" cy="676584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sp>
        <p:nvSpPr>
          <p:cNvPr id="54" name="Action Button: Forward or Next 53">
            <a:hlinkClick r:id="rId3" action="ppaction://hlinksldjump" highlightClick="1"/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31A985FD-41A6-4E20-9DB0-F84D88091A1D}"/>
              </a:ext>
            </a:extLst>
          </p:cNvPr>
          <p:cNvGrpSpPr/>
          <p:nvPr/>
        </p:nvGrpSpPr>
        <p:grpSpPr>
          <a:xfrm>
            <a:off x="-39011" y="1621779"/>
            <a:ext cx="23812793" cy="2448357"/>
            <a:chOff x="-39011" y="1621779"/>
            <a:chExt cx="23812793" cy="2448357"/>
          </a:xfrm>
        </p:grpSpPr>
        <p:grpSp>
          <p:nvGrpSpPr>
            <p:cNvPr id="21" name="Group 20"/>
            <p:cNvGrpSpPr/>
            <p:nvPr/>
          </p:nvGrpSpPr>
          <p:grpSpPr>
            <a:xfrm>
              <a:off x="-39011" y="1621779"/>
              <a:ext cx="23812793" cy="2448357"/>
              <a:chOff x="534987" y="1647866"/>
              <a:chExt cx="23340848" cy="2053172"/>
            </a:xfrm>
          </p:grpSpPr>
          <p:sp>
            <p:nvSpPr>
              <p:cNvPr id="25" name="Rounded Rectangle 24"/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26" name="Group 25"/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27" name="Isosceles Triangle 44"/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28" name="Pentagon 27"/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29" name="Group 11"/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32" name="Freeform 31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3" name="Freeform 32"/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4" name="Freeform 33"/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5" name="Rectangle 34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6" name="Rectangle 35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7" name="Rectangle 36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38" name="Rectangle 37"/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30" name="Chevron 29"/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1" name="TextBox 13"/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3</a:t>
                  </a:r>
                </a:p>
              </p:txBody>
            </p:sp>
          </p:grpSp>
        </p:grpSp>
        <p:sp>
          <p:nvSpPr>
            <p:cNvPr id="14" name="Rectangle 13">
              <a:extLst>
                <a:ext uri="{FF2B5EF4-FFF2-40B4-BE49-F238E27FC236}">
                  <a16:creationId xmlns:a16="http://schemas.microsoft.com/office/drawing/2014/main" id="{EE9B075F-2ACF-49DB-88F1-3387D7D785ED}"/>
                </a:ext>
              </a:extLst>
            </p:cNvPr>
            <p:cNvSpPr/>
            <p:nvPr/>
          </p:nvSpPr>
          <p:spPr>
            <a:xfrm>
              <a:off x="4610742" y="2138343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A5B3EA8D-4DD0-4D7D-A618-6CC3574E0F0A}"/>
              </a:ext>
            </a:extLst>
          </p:cNvPr>
          <p:cNvGrpSpPr/>
          <p:nvPr/>
        </p:nvGrpSpPr>
        <p:grpSpPr>
          <a:xfrm>
            <a:off x="1602110" y="4415412"/>
            <a:ext cx="9725088" cy="2428622"/>
            <a:chOff x="1602110" y="4291492"/>
            <a:chExt cx="9725088" cy="2428622"/>
          </a:xfrm>
        </p:grpSpPr>
        <p:grpSp>
          <p:nvGrpSpPr>
            <p:cNvPr id="74" name="Group 73"/>
            <p:cNvGrpSpPr/>
            <p:nvPr/>
          </p:nvGrpSpPr>
          <p:grpSpPr>
            <a:xfrm>
              <a:off x="1602110" y="4291492"/>
              <a:ext cx="9725088" cy="2428622"/>
              <a:chOff x="1380347" y="3163073"/>
              <a:chExt cx="6441668" cy="1608663"/>
            </a:xfrm>
          </p:grpSpPr>
          <p:sp>
            <p:nvSpPr>
              <p:cNvPr id="76" name="Rectangle 75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7" name="Oval 76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/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5" name="Rectangle 14">
                  <a:extLst>
                    <a:ext uri="{FF2B5EF4-FFF2-40B4-BE49-F238E27FC236}">
                      <a16:creationId xmlns:a16="http://schemas.microsoft.com/office/drawing/2014/main" id="{4BED7C16-8F52-4147-AD5B-7F0EC18D857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44787" y="4730059"/>
                  <a:ext cx="8576963" cy="1495409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3503D7C2-CFC5-4310-94A4-9D273F975568}"/>
              </a:ext>
            </a:extLst>
          </p:cNvPr>
          <p:cNvGrpSpPr/>
          <p:nvPr/>
        </p:nvGrpSpPr>
        <p:grpSpPr>
          <a:xfrm>
            <a:off x="12117052" y="4291492"/>
            <a:ext cx="9725090" cy="2428622"/>
            <a:chOff x="12117052" y="4291492"/>
            <a:chExt cx="9725090" cy="2428622"/>
          </a:xfrm>
        </p:grpSpPr>
        <p:grpSp>
          <p:nvGrpSpPr>
            <p:cNvPr id="50" name="Group 49"/>
            <p:cNvGrpSpPr/>
            <p:nvPr/>
          </p:nvGrpSpPr>
          <p:grpSpPr>
            <a:xfrm>
              <a:off x="12117052" y="4291492"/>
              <a:ext cx="9725090" cy="2428622"/>
              <a:chOff x="1380347" y="3163073"/>
              <a:chExt cx="6441666" cy="1608663"/>
            </a:xfrm>
          </p:grpSpPr>
          <p:sp>
            <p:nvSpPr>
              <p:cNvPr id="52" name="Rectangle 51"/>
              <p:cNvSpPr/>
              <p:nvPr/>
            </p:nvSpPr>
            <p:spPr>
              <a:xfrm>
                <a:off x="1765247" y="3163073"/>
                <a:ext cx="6056766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3" name="Oval 5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/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6" name="Rectangle 15">
                  <a:extLst>
                    <a:ext uri="{FF2B5EF4-FFF2-40B4-BE49-F238E27FC236}">
                      <a16:creationId xmlns:a16="http://schemas.microsoft.com/office/drawing/2014/main" id="{D2648089-36AF-4CD0-9FB0-BB6628DBF56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65027" y="5253411"/>
                  <a:ext cx="8006294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3118F465-114C-4E05-A64E-82DA70075C6F}"/>
              </a:ext>
            </a:extLst>
          </p:cNvPr>
          <p:cNvGrpSpPr/>
          <p:nvPr/>
        </p:nvGrpSpPr>
        <p:grpSpPr>
          <a:xfrm>
            <a:off x="1602110" y="7020178"/>
            <a:ext cx="9787767" cy="2428622"/>
            <a:chOff x="1602110" y="7020178"/>
            <a:chExt cx="9787767" cy="2428622"/>
          </a:xfrm>
        </p:grpSpPr>
        <p:grpSp>
          <p:nvGrpSpPr>
            <p:cNvPr id="55" name="Group 54"/>
            <p:cNvGrpSpPr/>
            <p:nvPr/>
          </p:nvGrpSpPr>
          <p:grpSpPr>
            <a:xfrm>
              <a:off x="1602110" y="7020178"/>
              <a:ext cx="9725088" cy="2428622"/>
              <a:chOff x="1380347" y="3163073"/>
              <a:chExt cx="6441668" cy="1608663"/>
            </a:xfrm>
          </p:grpSpPr>
          <p:sp>
            <p:nvSpPr>
              <p:cNvPr id="57" name="Rectangle 56"/>
              <p:cNvSpPr/>
              <p:nvPr/>
            </p:nvSpPr>
            <p:spPr>
              <a:xfrm>
                <a:off x="1765246" y="3163073"/>
                <a:ext cx="6056769" cy="1608663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1380347" y="3663713"/>
                <a:ext cx="721016" cy="662729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/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</m:num>
                          <m:den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.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𝒕𝒂𝒏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den>
                        </m:f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7" name="Rectangle 16">
                  <a:extLst>
                    <a:ext uri="{FF2B5EF4-FFF2-40B4-BE49-F238E27FC236}">
                      <a16:creationId xmlns:a16="http://schemas.microsoft.com/office/drawing/2014/main" id="{E239DB2D-F606-4597-8B6C-C072679342B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676658" y="7499251"/>
                  <a:ext cx="8713219" cy="1495409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77F7B528-EBC9-4DC8-8703-1A22D72BC1C2}"/>
              </a:ext>
            </a:extLst>
          </p:cNvPr>
          <p:cNvGrpSpPr/>
          <p:nvPr/>
        </p:nvGrpSpPr>
        <p:grpSpPr>
          <a:xfrm>
            <a:off x="12259213" y="6965159"/>
            <a:ext cx="9611774" cy="2428622"/>
            <a:chOff x="12259213" y="6965159"/>
            <a:chExt cx="9611774" cy="2428622"/>
          </a:xfrm>
        </p:grpSpPr>
        <p:grpSp>
          <p:nvGrpSpPr>
            <p:cNvPr id="4" name="Group 3">
              <a:extLst>
                <a:ext uri="{FF2B5EF4-FFF2-40B4-BE49-F238E27FC236}">
                  <a16:creationId xmlns:a16="http://schemas.microsoft.com/office/drawing/2014/main" id="{CAEB7697-668A-4719-AAC2-2DE2E9B44E3A}"/>
                </a:ext>
              </a:extLst>
            </p:cNvPr>
            <p:cNvGrpSpPr/>
            <p:nvPr/>
          </p:nvGrpSpPr>
          <p:grpSpPr>
            <a:xfrm>
              <a:off x="12259213" y="6965159"/>
              <a:ext cx="9611774" cy="2428622"/>
              <a:chOff x="15118580" y="5733049"/>
              <a:chExt cx="9611774" cy="2428622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5586352" y="5733049"/>
                <a:ext cx="9144002" cy="2428622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Oval 47">
                <a:extLst>
                  <a:ext uri="{FF2B5EF4-FFF2-40B4-BE49-F238E27FC236}">
                    <a16:creationId xmlns:a16="http://schemas.microsoft.com/office/drawing/2014/main" id="{206692EA-6290-452E-AAA8-B3F8EBC9343E}"/>
                  </a:ext>
                </a:extLst>
              </p:cNvPr>
              <p:cNvSpPr/>
              <p:nvPr/>
            </p:nvSpPr>
            <p:spPr>
              <a:xfrm>
                <a:off x="15118580" y="6538729"/>
                <a:ext cx="1088530" cy="1136833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/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d>
                          <m:dPr>
                            <m:ctrlP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𝒕𝒂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18" name="Rectangle 17">
                  <a:extLst>
                    <a:ext uri="{FF2B5EF4-FFF2-40B4-BE49-F238E27FC236}">
                      <a16:creationId xmlns:a16="http://schemas.microsoft.com/office/drawing/2014/main" id="{62DC89B0-E1C9-400D-9920-8A80AE898FB3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23403" y="7857462"/>
                  <a:ext cx="8142550" cy="830997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aphicFrame>
        <p:nvGraphicFramePr>
          <p:cNvPr id="56" name="Object 51">
            <a:extLst>
              <a:ext uri="{FF2B5EF4-FFF2-40B4-BE49-F238E27FC236}">
                <a16:creationId xmlns:a16="http://schemas.microsoft.com/office/drawing/2014/main" id="{75E9D043-80CC-4703-AD2D-2FED0BB010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4158454"/>
              </p:ext>
            </p:extLst>
          </p:nvPr>
        </p:nvGraphicFramePr>
        <p:xfrm>
          <a:off x="9831387" y="10087548"/>
          <a:ext cx="11287125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3" name="Equation" r:id="rId8" imgW="2895480" imgH="927000" progId="Equation.DSMT4">
                  <p:embed/>
                </p:oleObj>
              </mc:Choice>
              <mc:Fallback>
                <p:oleObj name="Equation" r:id="rId8" imgW="2895480" imgH="9270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31387" y="10087548"/>
                        <a:ext cx="11287125" cy="3436938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>
            <a:extLst>
              <a:ext uri="{FF2B5EF4-FFF2-40B4-BE49-F238E27FC236}">
                <a16:creationId xmlns:a16="http://schemas.microsoft.com/office/drawing/2014/main" id="{E262BB49-F300-4A5F-BAAA-31D1998D7A4F}"/>
              </a:ext>
            </a:extLst>
          </p:cNvPr>
          <p:cNvSpPr txBox="1"/>
          <p:nvPr/>
        </p:nvSpPr>
        <p:spPr>
          <a:xfrm>
            <a:off x="2945560" y="11179829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9A2A3F22-459D-43E2-A321-8F3F14278639}"/>
              </a:ext>
            </a:extLst>
          </p:cNvPr>
          <p:cNvSpPr/>
          <p:nvPr/>
        </p:nvSpPr>
        <p:spPr>
          <a:xfrm>
            <a:off x="1576254" y="7746690"/>
            <a:ext cx="1088530" cy="1000530"/>
          </a:xfrm>
          <a:prstGeom prst="ellipse">
            <a:avLst/>
          </a:prstGeom>
          <a:solidFill>
            <a:schemeClr val="accent2">
              <a:lumMod val="75000"/>
            </a:schemeClr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</a:p>
        </p:txBody>
      </p:sp>
    </p:spTree>
    <p:extLst>
      <p:ext uri="{BB962C8B-B14F-4D97-AF65-F5344CB8AC3E}">
        <p14:creationId xmlns:p14="http://schemas.microsoft.com/office/powerpoint/2010/main" val="42686988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/>
      <p:bldP spid="5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9220200"/>
            <a:ext cx="23669800" cy="4114800"/>
            <a:chOff x="89351" y="3636276"/>
            <a:chExt cx="11834900" cy="20574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1807425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2177278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6400" b="0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0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kumimoji="0" lang="en-US" sz="60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pPr marL="0" marR="0" lvl="0" indent="0" algn="l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marL="0" marR="0" lvl="0" indent="0" algn="ctr" defTabSz="4354556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marL="0" marR="0" lvl="0" indent="0" algn="l" defTabSz="4354556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/>
                    </a:pPr>
                    <a:endParaRPr kumimoji="0" lang="en-US" sz="6400" b="0" i="0" u="none" strike="noStrike" kern="1200" cap="none" spc="0" normalizeH="0" baseline="0" noProof="0">
                      <a:ln>
                        <a:noFill/>
                      </a:ln>
                      <a:solidFill>
                        <a:prstClr val="black"/>
                      </a:solidFill>
                      <a:effectLst/>
                      <a:uLnTx/>
                      <a:uFillTx/>
                      <a:latin typeface="Calibri"/>
                      <a:ea typeface="+mn-ea"/>
                      <a:cs typeface="+mn-cs"/>
                    </a:endParaRPr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marL="0" marR="0" lvl="0" indent="0" algn="ctr" defTabSz="4354556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en-US" sz="64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marL="0" marR="0" lvl="0" indent="0" algn="ctr" defTabSz="2177278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r>
                    <a:rPr kumimoji="0" lang="en-US" sz="6000" b="0" i="0" u="none" strike="noStrike" kern="1200" cap="none" spc="0" normalizeH="0" baseline="0" noProof="0" dirty="0" err="1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Câu</a:t>
                  </a:r>
                  <a:r>
                    <a:rPr kumimoji="0" lang="en-US" sz="6000" b="0" i="0" u="none" strike="noStrike" kern="1200" cap="none" spc="0" normalizeH="0" baseline="0" noProof="0" dirty="0">
                      <a:ln>
                        <a:noFill/>
                      </a:ln>
                      <a:solidFill>
                        <a:prstClr val="white"/>
                      </a:solidFill>
                      <a:effectLst/>
                      <a:uLnTx/>
                      <a:uFillTx/>
                      <a:latin typeface="Tahoma" pitchFamily="34" charset="0"/>
                      <a:ea typeface="+mn-ea"/>
                      <a:cs typeface="Tahoma" pitchFamily="34" charset="0"/>
                    </a:rPr>
                    <a:t> 4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958684" y="2931195"/>
              <a:ext cx="13829620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marL="0" marR="0" lvl="0" indent="0" algn="just" defTabSz="2177278" rtl="0" eaLnBrk="1" fontAlgn="auto" latinLnBrk="0" hangingPunct="1">
                <a:lnSpc>
                  <a:spcPct val="105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>
                  <a:tab pos="630555" algn="l"/>
                  <a:tab pos="2160270" algn="l"/>
                  <a:tab pos="3600450" algn="l"/>
                  <a:tab pos="5040630" algn="l"/>
                </a:tabLst>
                <a:defRPr/>
              </a:pP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</a:t>
              </a:r>
              <a:r>
                <a:rPr kumimoji="0" lang="en-US" sz="6000" b="0" i="0" u="none" strike="noStrike" kern="1200" cap="none" spc="0" normalizeH="0" baseline="0" noProof="0" dirty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ai</a:t>
              </a:r>
              <a:r>
                <a:rPr kumimoji="0" lang="vi-VN" sz="60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?</a:t>
              </a:r>
              <a:endParaRPr kumimoji="0" lang="en-US" sz="6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endParaRPr>
            </a:p>
          </p:txBody>
        </p:sp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B2179053-4C14-434F-938E-9F947FBAA27D}"/>
              </a:ext>
            </a:extLst>
          </p:cNvPr>
          <p:cNvGrpSpPr/>
          <p:nvPr/>
        </p:nvGrpSpPr>
        <p:grpSpPr>
          <a:xfrm>
            <a:off x="153986" y="3784183"/>
            <a:ext cx="11935287" cy="2547909"/>
            <a:chOff x="153986" y="3784183"/>
            <a:chExt cx="11935287" cy="2547909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3784183"/>
              <a:ext cx="11811001" cy="2547909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/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2" name="Rectangle 1">
                  <a:extLst>
                    <a:ext uri="{FF2B5EF4-FFF2-40B4-BE49-F238E27FC236}">
                      <a16:creationId xmlns:a16="http://schemas.microsoft.com/office/drawing/2014/main" id="{E71B5494-4CB0-4EB8-B807-B6E81EBB54D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1787" y="4299177"/>
                  <a:ext cx="10487486" cy="1489960"/>
                </a:xfrm>
                <a:prstGeom prst="rect">
                  <a:avLst/>
                </a:prstGeom>
                <a:blipFill>
                  <a:blip r:embed="rId2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A2A2C9B6-C988-4F11-B88D-5ACC55C075CE}"/>
              </a:ext>
            </a:extLst>
          </p:cNvPr>
          <p:cNvGrpSpPr/>
          <p:nvPr/>
        </p:nvGrpSpPr>
        <p:grpSpPr>
          <a:xfrm>
            <a:off x="12193588" y="3784183"/>
            <a:ext cx="11890093" cy="2547909"/>
            <a:chOff x="12193588" y="3784183"/>
            <a:chExt cx="11890093" cy="2547909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3784183"/>
              <a:ext cx="11890093" cy="2547909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/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" name="Rectangle 2">
                  <a:extLst>
                    <a:ext uri="{FF2B5EF4-FFF2-40B4-BE49-F238E27FC236}">
                      <a16:creationId xmlns:a16="http://schemas.microsoft.com/office/drawing/2014/main" id="{151421EF-19D6-4AA9-999B-6B482314A81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617305" y="4346924"/>
                  <a:ext cx="10134377" cy="148996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844B37C8-1273-4E81-8371-15F067C6D7F4}"/>
              </a:ext>
            </a:extLst>
          </p:cNvPr>
          <p:cNvGrpSpPr/>
          <p:nvPr/>
        </p:nvGrpSpPr>
        <p:grpSpPr>
          <a:xfrm>
            <a:off x="153985" y="6519891"/>
            <a:ext cx="11880531" cy="2547909"/>
            <a:chOff x="153985" y="6519891"/>
            <a:chExt cx="11880531" cy="2547909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519891"/>
              <a:ext cx="11782872" cy="2547909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/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" name="Rectangle 3">
                  <a:extLst>
                    <a:ext uri="{FF2B5EF4-FFF2-40B4-BE49-F238E27FC236}">
                      <a16:creationId xmlns:a16="http://schemas.microsoft.com/office/drawing/2014/main" id="{87C0BE0F-0868-483C-AA25-B66C0078833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45737" y="7009512"/>
                  <a:ext cx="10288779" cy="148996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F5FBCE81-E078-4C12-8829-27BBA734FB50}"/>
              </a:ext>
            </a:extLst>
          </p:cNvPr>
          <p:cNvGrpSpPr/>
          <p:nvPr/>
        </p:nvGrpSpPr>
        <p:grpSpPr>
          <a:xfrm>
            <a:off x="12165458" y="6519891"/>
            <a:ext cx="11890093" cy="2547909"/>
            <a:chOff x="12165458" y="6519891"/>
            <a:chExt cx="11890093" cy="2547909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519891"/>
              <a:ext cx="11890093" cy="2547909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6400" b="1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marL="0" marR="0" lvl="0" indent="0" algn="ctr" defTabSz="2177278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6400" b="1" i="0" u="none" strike="noStrike" kern="1200" cap="none" spc="0" normalizeH="0" baseline="0" noProof="0" dirty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kumimoji="0" lang="en-US" sz="6400" b="0" i="0" u="none" strike="noStrike" kern="120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/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48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–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2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func>
                          <m:func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f>
                              <m:fPr>
                                <m:ctrlP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48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num>
                              <m:den>
                                <m:r>
                                  <a:rPr lang="en-US" sz="48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</m:func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" name="Rectangle 4">
                  <a:extLst>
                    <a:ext uri="{FF2B5EF4-FFF2-40B4-BE49-F238E27FC236}">
                      <a16:creationId xmlns:a16="http://schemas.microsoft.com/office/drawing/2014/main" id="{CDF15CD7-E0A4-46F7-96B1-A37C340B68A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84733" y="6858000"/>
                  <a:ext cx="10068141" cy="148996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35" name="Rectangle: Rounded Corners 34">
            <a:extLst>
              <a:ext uri="{FF2B5EF4-FFF2-40B4-BE49-F238E27FC236}">
                <a16:creationId xmlns:a16="http://schemas.microsoft.com/office/drawing/2014/main" id="{86E25D73-5226-4F49-AD4F-4E39F7BD49B7}"/>
              </a:ext>
            </a:extLst>
          </p:cNvPr>
          <p:cNvSpPr/>
          <p:nvPr/>
        </p:nvSpPr>
        <p:spPr>
          <a:xfrm>
            <a:off x="4906878" y="9713583"/>
            <a:ext cx="12970621" cy="1804290"/>
          </a:xfrm>
          <a:prstGeom prst="round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T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n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6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endParaRPr lang="en-US" sz="6000" b="1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E9A44E79-C4A0-4CD7-8668-F0A75E11C9DF}"/>
              </a:ext>
            </a:extLst>
          </p:cNvPr>
          <p:cNvSpPr/>
          <p:nvPr/>
        </p:nvSpPr>
        <p:spPr>
          <a:xfrm>
            <a:off x="12193587" y="4048082"/>
            <a:ext cx="1339289" cy="1924211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2177278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kumimoji="0" lang="en-US" sz="64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/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8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–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800" b="0" i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48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8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8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e>
                      </m:func>
                      <m:r>
                        <a:rPr lang="en-US" sz="48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48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2" name="Rectangle 61">
                <a:extLst>
                  <a:ext uri="{FF2B5EF4-FFF2-40B4-BE49-F238E27FC236}">
                    <a16:creationId xmlns:a16="http://schemas.microsoft.com/office/drawing/2014/main" id="{C9A03FCD-50A9-49F4-8D04-09712018C4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37042" y="11330862"/>
                <a:ext cx="11110291" cy="148996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Action Button: Forward or Next 53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19328D8F-F30E-48EC-AF26-F418D165AB1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2547119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59" grpId="0" animBg="1"/>
      <p:bldP spid="62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05783" y="7693577"/>
            <a:ext cx="23669800" cy="5715000"/>
            <a:chOff x="184495" y="3636276"/>
            <a:chExt cx="11834900" cy="285750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855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E9E65D6C-C4E3-4954-A150-4EC3B67C3C76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7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5</a:t>
                  </a:r>
                </a:p>
              </p:txBody>
            </p:sp>
          </p:grpSp>
        </p:grp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/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:r>
                    <a:rPr lang="en-US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                                  </a:t>
                  </a:r>
                  <a:r>
                    <a:rPr lang="vi-VN" sz="6000" dirty="0">
                      <a:latin typeface="+mj-lt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Rút gọn biểu thức :, ta được 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  <a:p>
                  <a:pPr algn="just">
                    <a:lnSpc>
                      <a:spcPct val="105000"/>
                    </a:lnSpc>
                    <a:tabLst>
                      <a:tab pos="630555" algn="l"/>
                      <a:tab pos="2160270" algn="l"/>
                      <a:tab pos="3600450" algn="l"/>
                      <a:tab pos="5029200" algn="l"/>
                    </a:tabLs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−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7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+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funcPr>
                          <m:fNam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𝛼</m:t>
                                </m:r>
                                <m:r>
                                  <a:rPr lang="en-US" sz="6000" b="0" i="1" smtClean="0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  <m:sSup>
                                  <m:sSup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3</m:t>
                                    </m:r>
                                  </m:e>
                                  <m:sup>
                                    <m:r>
                                      <a:rPr lang="vi-VN" sz="6000" i="1">
                                        <a:latin typeface="Cambria Math" panose="02040503050406030204" pitchFamily="18" charset="0"/>
                                        <a:ea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0</m:t>
                                    </m:r>
                                  </m:sup>
                                </m:sSup>
                              </m:e>
                            </m:d>
                          </m:e>
                        </m:func>
                        <m:r>
                          <a:rPr lang="vi-VN" sz="6000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vi-VN" sz="6000">
                            <a:latin typeface="+mj-lt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𝛼</m:t>
                            </m:r>
                            <m:r>
                              <a:rPr lang="vi-VN" sz="6000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−1</m:t>
                            </m:r>
                            <m:sSup>
                              <m:sSup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7</m:t>
                                </m:r>
                              </m:e>
                              <m:sup>
                                <m:r>
                                  <a:rPr lang="vi-VN" sz="6000" i="1"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0</m:t>
                                </m:r>
                              </m:sup>
                            </m:sSup>
                          </m:e>
                        </m:d>
                      </m:oMath>
                    </m:oMathPara>
                  </a14:m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2B34D9B8-28AE-4530-BDB0-C5C4389FAB2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64632" y="2694884"/>
                  <a:ext cx="18991955" cy="2031325"/>
                </a:xfrm>
                <a:prstGeom prst="rect">
                  <a:avLst/>
                </a:prstGeom>
                <a:blipFill>
                  <a:blip r:embed="rId2"/>
                  <a:stretch>
                    <a:fillRect t="-9910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26E1FCDA-B478-4AD3-A616-0BD994EC16B1}"/>
              </a:ext>
            </a:extLst>
          </p:cNvPr>
          <p:cNvGrpSpPr/>
          <p:nvPr/>
        </p:nvGrpSpPr>
        <p:grpSpPr>
          <a:xfrm>
            <a:off x="285673" y="5296526"/>
            <a:ext cx="23556178" cy="2360716"/>
            <a:chOff x="285673" y="5296526"/>
            <a:chExt cx="23556178" cy="23607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236071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/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84C6CBAE-FFB3-4BA9-A297-E94D9B9931C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80152" y="5901952"/>
                  <a:ext cx="2807179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/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𝒂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45CE2AF-1F7F-4F98-B128-350EACFF78A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02996" y="5844192"/>
                  <a:ext cx="2855269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/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 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3BFD5CB5-7DFD-42A6-8F81-F4DC71AF3ED5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75321" y="5301046"/>
                  <a:ext cx="1531188" cy="1820948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/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f>
                          <m:fPr>
                            <m:ctrlPr>
                              <a:rPr lang="en-US" sz="60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6000" b="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6B3D9B13-81D3-4ABE-989E-5D9FF35C881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997022" y="5433071"/>
                  <a:ext cx="955711" cy="1820948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/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±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𝜷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19D8124-AA87-4B8D-98FA-A13CC71D74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66219" y="1472439"/>
                <a:ext cx="1340745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/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1B1E323E-26A2-4BA2-B50D-C11BBF5004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13460" y="1496150"/>
                <a:ext cx="6798721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/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0C1864D1-5A59-421D-AB18-B111523821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889" y="8846290"/>
                <a:ext cx="21412421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/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7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+1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16B52058-C33C-414F-8909-EFEEA653DA4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036" y="10356172"/>
                <a:ext cx="21412421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/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𝒔𝒊𝒏</m:t>
                          </m:r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 (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p>
                          </m:sSup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CF82A5E1-5207-4DEC-AE1A-01328E2225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3675" y="11865441"/>
                <a:ext cx="9349739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/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3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p>
                              </m:sSup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F42195BD-0E03-422B-B17E-8AC0DBBF798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58265" y="11737976"/>
                <a:ext cx="4760662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/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sSup>
                        <m:sSup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  <m:sup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E266B24F-B7E9-4C83-BB7E-77CCD9A230D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3601" y="11677030"/>
                <a:ext cx="4489113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/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2784EFC-90A4-41BF-8D1A-B5FF4D6DC5C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44811" y="11274387"/>
                <a:ext cx="2278701" cy="1820948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393C34DB-90D3-47EC-85EB-4FB4FEE82AA0}"/>
              </a:ext>
            </a:extLst>
          </p:cNvPr>
          <p:cNvSpPr/>
          <p:nvPr/>
        </p:nvSpPr>
        <p:spPr>
          <a:xfrm>
            <a:off x="12239134" y="5544465"/>
            <a:ext cx="1088530" cy="191324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5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0F5431FE-5680-4134-9D79-6AC481AE5287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404796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8" dur="1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 animBg="1"/>
      <p:bldP spid="46" grpId="1" animBg="1"/>
      <p:bldP spid="47" grpId="0" animBg="1"/>
      <p:bldP spid="47" grpId="1" animBg="1"/>
      <p:bldP spid="48" grpId="0"/>
      <p:bldP spid="49" grpId="0"/>
      <p:bldP spid="50" grpId="0"/>
      <p:bldP spid="51" grpId="0"/>
      <p:bldP spid="52" grpId="0"/>
      <p:bldP spid="53" grpId="0"/>
      <p:bldP spid="5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420880" y="7145208"/>
            <a:ext cx="23669800" cy="6189792"/>
            <a:chOff x="184495" y="3636276"/>
            <a:chExt cx="11834900" cy="309489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865954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EE1BA299-124C-4AC7-8AF3-B1A4F6FD2E31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6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/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Cho hai góc nhọn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ới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7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6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4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 Tính </a:t>
                  </a:r>
                  <a14:m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+</m:t>
                      </m:r>
                      <m:r>
                        <a:rPr lang="en-US" sz="60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.</a:t>
                  </a:r>
                  <a:endPara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2BFE61E-1C0E-4EC2-A385-71399194416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292205" y="2625628"/>
                  <a:ext cx="16892982" cy="2321341"/>
                </a:xfrm>
                <a:prstGeom prst="rect">
                  <a:avLst/>
                </a:prstGeom>
                <a:blipFill>
                  <a:blip r:embed="rId2"/>
                  <a:stretch>
                    <a:fillRect l="-2165" t="-787" r="-1083" b="-167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8F3D80FF-E354-45EC-A50B-18CF532C1B82}"/>
              </a:ext>
            </a:extLst>
          </p:cNvPr>
          <p:cNvGrpSpPr/>
          <p:nvPr/>
        </p:nvGrpSpPr>
        <p:grpSpPr>
          <a:xfrm>
            <a:off x="263310" y="5261842"/>
            <a:ext cx="23556178" cy="1827442"/>
            <a:chOff x="263310" y="5261842"/>
            <a:chExt cx="23556178" cy="182744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63310" y="5261842"/>
              <a:ext cx="23556178" cy="1827442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/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DBE61C-7F03-43B7-AF85-674FE055051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712083" y="5334000"/>
                  <a:ext cx="1025088" cy="1509772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/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4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A8C1429E-0519-4AD9-979C-5BC2C15FBC7B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898371" y="5334000"/>
                  <a:ext cx="1025088" cy="1504386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/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6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46D53E6-0384-4AA9-9344-C846C75E1F2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911243" y="5425743"/>
                  <a:ext cx="1025088" cy="1509772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/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𝜋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54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3" name="Rectangle 42">
                  <a:extLst>
                    <a:ext uri="{FF2B5EF4-FFF2-40B4-BE49-F238E27FC236}">
                      <a16:creationId xmlns:a16="http://schemas.microsoft.com/office/drawing/2014/main" id="{BDB6135E-43F0-43D0-8EB1-B2B5CED0E2F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71831" y="5376760"/>
                  <a:ext cx="1408206" cy="16535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/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fName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B4E8445C-22BE-40A6-963D-BF1FECFB8F6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692" y="7836875"/>
                <a:ext cx="10603095" cy="184537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/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𝒕𝒂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60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55B974A-9680-48A9-817C-7E14045A132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27190" y="11160627"/>
                <a:ext cx="5539785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/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0" i="1" smtClean="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3/4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/7</m:t>
                          </m:r>
                          <m:r>
                            <a:rPr lang="en-US" sz="6000" b="0" i="1" smtClean="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3/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62A8EA8E-D82A-4E62-BDA7-067C8285DCB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30935" y="7761295"/>
                <a:ext cx="5849102" cy="200125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/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m:rPr>
                          <m:sty m:val="p"/>
                        </m:rP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b</m:t>
                      </m:r>
                      <m:r>
                        <a:rPr lang="en-US" sz="60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𝝅</m:t>
                          </m:r>
                        </m:num>
                        <m:den>
                          <m:r>
                            <a:rPr lang="en-US" sz="60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839BA5CA-E60D-48F3-B67C-46334A115DF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90554" y="10831049"/>
                <a:ext cx="4484433" cy="167481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Oval 48">
            <a:extLst>
              <a:ext uri="{FF2B5EF4-FFF2-40B4-BE49-F238E27FC236}">
                <a16:creationId xmlns:a16="http://schemas.microsoft.com/office/drawing/2014/main" id="{D6A21039-DBF2-43F8-9925-5927F6D5FBC0}"/>
              </a:ext>
            </a:extLst>
          </p:cNvPr>
          <p:cNvSpPr/>
          <p:nvPr/>
        </p:nvSpPr>
        <p:spPr>
          <a:xfrm>
            <a:off x="6276182" y="5449403"/>
            <a:ext cx="1088530" cy="1408597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  <a:endParaRPr lang="en-US" sz="6400" dirty="0"/>
          </a:p>
        </p:txBody>
      </p:sp>
      <p:sp>
        <p:nvSpPr>
          <p:cNvPr id="50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99BCEF2A-FED3-4FE6-B2DF-B27E30CC35ED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1828574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25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34787" y="7093434"/>
            <a:ext cx="23669800" cy="6351860"/>
            <a:chOff x="184495" y="3636276"/>
            <a:chExt cx="11834900" cy="3175930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946988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7AE515A-1FEF-44F7-8788-CB911C2DE670}"/>
              </a:ext>
            </a:extLst>
          </p:cNvPr>
          <p:cNvGrpSpPr/>
          <p:nvPr/>
        </p:nvGrpSpPr>
        <p:grpSpPr>
          <a:xfrm>
            <a:off x="153987" y="2590800"/>
            <a:ext cx="23812793" cy="2448357"/>
            <a:chOff x="153987" y="2590800"/>
            <a:chExt cx="23812793" cy="2448357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7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/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spcBef>
                      <a:spcPts val="600"/>
                    </a:spcBef>
                    <a:tabLst>
                      <a:tab pos="629920" algn="l"/>
                    </a:tabLst>
                  </a:pPr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Biểu thức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8000" i="1">
                                      <a:latin typeface="Cambria Math" panose="02040503050406030204" pitchFamily="18" charset="0"/>
                                      <a:ea typeface="Times New Roman" panose="020206030504050203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80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80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𝛼</m:t>
                          </m:r>
                        </m:den>
                      </m:f>
                    </m:oMath>
                  </a14:m>
                  <a:r>
                    <a:rPr lang="vi-VN" sz="6000" dirty="0">
                      <a:latin typeface="+mj-lt"/>
                      <a:ea typeface="Calibri" panose="020F0502020204030204" pitchFamily="34" charset="0"/>
                    </a:rPr>
                    <a:t> có kết quả rút gọn bằng:</a:t>
                  </a:r>
                  <a:endParaRPr lang="en-US" sz="6000" dirty="0">
                    <a:latin typeface="+mj-lt"/>
                    <a:ea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F6C3EDC9-673D-4CCE-964D-F1811628386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732535"/>
                  <a:ext cx="19002542" cy="2055243"/>
                </a:xfrm>
                <a:prstGeom prst="rect">
                  <a:avLst/>
                </a:prstGeom>
                <a:blipFill>
                  <a:blip r:embed="rId3"/>
                  <a:stretch>
                    <a:fillRect l="-1957" b="-267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DFD86319-B9F6-4F3C-A0A0-F28FC3471C4F}"/>
              </a:ext>
            </a:extLst>
          </p:cNvPr>
          <p:cNvGrpSpPr/>
          <p:nvPr/>
        </p:nvGrpSpPr>
        <p:grpSpPr>
          <a:xfrm>
            <a:off x="285673" y="5257800"/>
            <a:ext cx="23556178" cy="1716916"/>
            <a:chOff x="285673" y="5257800"/>
            <a:chExt cx="23556178" cy="171691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678190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/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B9BCC0C6-11D5-4D6B-8F97-0943D1915697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0997" y="5546373"/>
                  <a:ext cx="2780569" cy="9233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/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185F8D82-D001-4417-91B2-340526B6430D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75961" y="5296766"/>
                  <a:ext cx="2780569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/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EC2E9F2-F6A6-4256-920C-D99C15EF25C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981037" y="5632977"/>
                  <a:ext cx="2711448" cy="923330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/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  <m:func>
                          <m:func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5400" i="1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en-US" sz="5400">
                                    <a:solidFill>
                                      <a:schemeClr val="bg1"/>
                                    </a:solidFill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fName>
                          <m:e>
                            <m: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79DAFC23-6CE3-42ED-879A-CCA18D8906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275687" y="5257800"/>
                  <a:ext cx="2711448" cy="164814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/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A3647F5-EC5C-4110-A52F-E51E302D83C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8036" y="8414293"/>
                <a:ext cx="8091574" cy="194508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/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4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1+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2AFF5B06-7D40-4C50-81B5-68CEC54DFC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44718" y="8383877"/>
                <a:ext cx="12584151" cy="196047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/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8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</m:t>
                              </m:r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o</m:t>
                              </m:r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nor/>
                                    </m:rPr>
                                    <a:rPr lang="en-US" sz="6000" b="1" i="1"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s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F7731855-B619-4A1A-A2C7-0AFB5B32341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5075" y="10733668"/>
                <a:ext cx="9542099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/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4</m:t>
                          </m:r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</m:t>
                          </m:r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6000" b="1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  <m:d>
                            <m:d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6000" b="1" i="1">
                                          <a:latin typeface="Cambria Math" panose="02040503050406030204" pitchFamily="18" charset="0"/>
                                        </a:rPr>
                                        <m:t>𝒔𝒊𝒏</m:t>
                                      </m:r>
                                    </m:e>
                                    <m:sup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𝜶</m:t>
                                  </m:r>
                                </m:e>
                              </m:func>
                            </m:e>
                          </m: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8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9E4345DE-1CDA-4BB4-8497-DB50B8825C4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36899" y="10699441"/>
                <a:ext cx="8268482" cy="1945084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/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6A0F77E-CB2B-421A-95F9-F9C1BA9AEAD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10368" y="10823324"/>
                <a:ext cx="3876767" cy="1820948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/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4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A57DBF5B-74CF-46F6-B618-2308D707D91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3101" y="1466600"/>
                <a:ext cx="15749720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/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1−8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60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US" sz="60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𝜶</m:t>
                      </m:r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27C670E-A00D-4FEC-9FAD-C73554145BC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6087" y="2550621"/>
                <a:ext cx="15855238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Oval 51">
            <a:extLst>
              <a:ext uri="{FF2B5EF4-FFF2-40B4-BE49-F238E27FC236}">
                <a16:creationId xmlns:a16="http://schemas.microsoft.com/office/drawing/2014/main" id="{2376911E-3238-40D4-BA4F-6390CDD7705C}"/>
              </a:ext>
            </a:extLst>
          </p:cNvPr>
          <p:cNvSpPr/>
          <p:nvPr/>
        </p:nvSpPr>
        <p:spPr>
          <a:xfrm>
            <a:off x="18324291" y="5405298"/>
            <a:ext cx="1088530" cy="143321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D</a:t>
            </a:r>
            <a:endParaRPr lang="en-US" sz="6400" dirty="0"/>
          </a:p>
        </p:txBody>
      </p:sp>
      <p:sp>
        <p:nvSpPr>
          <p:cNvPr id="53" name="Action Button: Forward or Next 53">
            <a:hlinkClick r:id="rId15" action="ppaction://hlinksldjump" highlightClick="1"/>
            <a:extLst>
              <a:ext uri="{FF2B5EF4-FFF2-40B4-BE49-F238E27FC236}">
                <a16:creationId xmlns:a16="http://schemas.microsoft.com/office/drawing/2014/main" id="{836896D7-A254-4A04-881D-24C6BB1FF9A5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8661922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0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1" dur="1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6" grpId="0"/>
      <p:bldP spid="47" grpId="0"/>
      <p:bldP spid="48" grpId="0"/>
      <p:bldP spid="49" grpId="0"/>
      <p:bldP spid="50" grpId="0" animBg="1"/>
      <p:bldP spid="50" grpId="1" animBg="1"/>
      <p:bldP spid="51" grpId="0" animBg="1"/>
      <p:bldP spid="51" grpId="1" animBg="1"/>
      <p:bldP spid="52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-18795" y="7780156"/>
            <a:ext cx="23669800" cy="5707244"/>
            <a:chOff x="184495" y="3636276"/>
            <a:chExt cx="11834900" cy="2853622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865218"/>
              <a:ext cx="11834900" cy="262468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5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1927"/>
              <a:chOff x="1275608" y="6239450"/>
              <a:chExt cx="4592537" cy="911977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481291" cy="8388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5400" dirty="0">
                    <a:solidFill>
                      <a:srgbClr val="FF0000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Lời Giải</a:t>
                </a:r>
                <a:endParaRPr lang="en-US" sz="5400" dirty="0">
                  <a:solidFill>
                    <a:srgbClr val="FF0000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5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444A417A-A877-4235-8DF3-C8717B250839}"/>
              </a:ext>
            </a:extLst>
          </p:cNvPr>
          <p:cNvGrpSpPr/>
          <p:nvPr/>
        </p:nvGrpSpPr>
        <p:grpSpPr>
          <a:xfrm>
            <a:off x="153987" y="2590800"/>
            <a:ext cx="23812793" cy="2647331"/>
            <a:chOff x="153987" y="2590800"/>
            <a:chExt cx="23812793" cy="2647331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647331"/>
              <a:chOff x="534987" y="1647866"/>
              <a:chExt cx="23340848" cy="2220030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89"/>
                <a:ext cx="23120186" cy="2147007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8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/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6600" b="1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Nếu biết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8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12</m:t>
                          </m:r>
                        </m:den>
                      </m:f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và </a:t>
                  </a:r>
                  <a14:m>
                    <m:oMath xmlns:m="http://schemas.openxmlformats.org/officeDocument/2006/math"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0&lt;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𝑎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,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𝑏</m:t>
                      </m:r>
                      <m:r>
                        <a:rPr lang="en-US" sz="66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&lt;</m:t>
                      </m:r>
                      <m:f>
                        <m:f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2</m:t>
                          </m:r>
                        </m:den>
                      </m:f>
                    </m:oMath>
                  </a14:m>
                  <a:endParaRPr lang="en-US" sz="66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hì </a:t>
                  </a:r>
                  <a14:m>
                    <m:oMath xmlns:m="http://schemas.openxmlformats.org/officeDocument/2006/math">
                      <m:func>
                        <m:funcPr>
                          <m:ctrlPr>
                            <a:rPr lang="en-US" sz="6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600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𝑎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−</m:t>
                              </m:r>
                              <m:r>
                                <a:rPr lang="en-US" sz="6600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a14:m>
                  <a:r>
                    <a:rPr lang="vi-VN" sz="66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là:</a:t>
                  </a:r>
                  <a:endParaRPr lang="en-US" sz="6600" dirty="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8" name="Rectangle 37">
                  <a:extLst>
                    <a:ext uri="{FF2B5EF4-FFF2-40B4-BE49-F238E27FC236}">
                      <a16:creationId xmlns:a16="http://schemas.microsoft.com/office/drawing/2014/main" id="{7BFC9478-FAC6-4E02-86DC-CD9A6C9E1629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119140" y="2645000"/>
                  <a:ext cx="18782276" cy="2560253"/>
                </a:xfrm>
                <a:prstGeom prst="rect">
                  <a:avLst/>
                </a:prstGeom>
                <a:blipFill>
                  <a:blip r:embed="rId2"/>
                  <a:stretch>
                    <a:fillRect l="-1136" t="-238" b="-1738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952CEB28-1328-4328-A5F9-2A131124060A}"/>
              </a:ext>
            </a:extLst>
          </p:cNvPr>
          <p:cNvGrpSpPr/>
          <p:nvPr/>
        </p:nvGrpSpPr>
        <p:grpSpPr>
          <a:xfrm>
            <a:off x="285673" y="5471063"/>
            <a:ext cx="23556178" cy="2192715"/>
            <a:chOff x="285673" y="5471063"/>
            <a:chExt cx="23556178" cy="2192715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471063"/>
              <a:ext cx="23556178" cy="2192715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/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2670C578-0B3E-4F10-A755-39B10B90942E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824633" y="5659757"/>
                  <a:ext cx="1491114" cy="165353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/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54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sz="54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0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0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4E0FE7B5-0581-4901-B212-94BE3422F1B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8463477" y="5740694"/>
                  <a:ext cx="2124299" cy="1653530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/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1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F8593591-0CDE-49E3-AE23-327289406C7A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749036" y="5716296"/>
                  <a:ext cx="1491114" cy="164814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/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5400" i="1" smtClean="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</m:t>
                            </m:r>
                          </m:num>
                          <m:den>
                            <m:r>
                              <a:rPr lang="en-US" sz="54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21</m:t>
                            </m:r>
                          </m:den>
                        </m:f>
                      </m:oMath>
                    </m:oMathPara>
                  </a14:m>
                  <a:endParaRPr lang="en-US" sz="54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1562988A-EB26-4FA4-B0F2-61F13BAC37F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0761910" y="5638800"/>
                  <a:ext cx="1223412" cy="1648143"/>
                </a:xfrm>
                <a:prstGeom prst="rect">
                  <a:avLst/>
                </a:prstGeom>
                <a:blipFill>
                  <a:blip r:embed="rId6"/>
                  <a:stretch>
                    <a:fillRect r="-49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/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4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</m:oMath>
                  </m:oMathPara>
                </a14:m>
                <a:endParaRPr lang="en-US" sz="5400" dirty="0"/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04FB1944-2132-41B0-984F-660695538B8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02903" y="1532837"/>
                <a:ext cx="12059007" cy="92333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/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cosa</m:t>
                      </m:r>
                      <m:r>
                        <m:rPr>
                          <m:nor/>
                        </m:rPr>
                        <a:rPr lang="en-US" sz="54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8</m:t>
                                      </m:r>
                                    </m:num>
                                    <m:den>
                                      <m:r>
                                        <a:rPr lang="en-US" sz="5400">
                                          <a:latin typeface="Cambria Math" panose="02040503050406030204" pitchFamily="18" charset="0"/>
                                        </a:rPr>
                                        <m:t>17</m:t>
                                      </m:r>
                                    </m:den>
                                  </m:f>
                                </m:e>
                              </m:d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1C2F8EF-EF45-456C-9EBC-32EE39C1874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8351" y="9123178"/>
                <a:ext cx="5599482" cy="254749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/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C4D11E6B-4E48-49F2-BB6C-69BFFDE783F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8661" y="9816657"/>
                <a:ext cx="1834156" cy="166738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/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400" b="1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𝟎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𝒂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𝒃</m:t>
                          </m:r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&lt;</m:t>
                          </m:r>
                          <m:f>
                            <m:fPr>
                              <m:ctrlPr>
                                <a:rPr lang="en-US" sz="5400" b="1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𝝅</m:t>
                              </m:r>
                            </m:num>
                            <m:den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den>
                          </m:f>
                          <m:r>
                            <a:rPr lang="en-US" sz="5400" b="1"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sa</m:t>
                          </m:r>
                          <m:r>
                            <m:rPr>
                              <m:nor/>
                            </m:rPr>
                            <a:rPr lang="en-US" sz="5400" b="1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&gt;0</m:t>
                          </m:r>
                          <m:r>
                            <a:rPr lang="en-US" sz="5400" b="1" i="1" smtClean="0">
                              <a:latin typeface="Cambria Math" panose="02040503050406030204" pitchFamily="18" charset="0"/>
                            </a:rPr>
                            <m:t>;</m:t>
                          </m:r>
                          <m:func>
                            <m:funcPr>
                              <m:ctrlP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400" b="1" i="0" smtClean="0">
                                  <a:latin typeface="Cambria Math" panose="02040503050406030204" pitchFamily="18" charset="0"/>
                                </a:rPr>
                                <m:t>𝐜𝐨𝐬</m:t>
                              </m:r>
                            </m:fName>
                            <m:e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5400" b="1" i="1" smtClean="0">
                                  <a:latin typeface="Cambria Math" panose="02040503050406030204" pitchFamily="18" charset="0"/>
                                </a:rPr>
                                <m:t>;</m:t>
                              </m:r>
                              <m:func>
                                <m:funcPr>
                                  <m:ctrlP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400" b="1" i="0" smtClean="0">
                                      <a:latin typeface="Cambria Math" panose="02040503050406030204" pitchFamily="18" charset="0"/>
                                    </a:rPr>
                                    <m:t>𝐬𝐢𝐧</m:t>
                                  </m:r>
                                </m:fName>
                                <m:e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𝒃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&gt;</m:t>
                                  </m:r>
                                  <m:r>
                                    <a:rPr lang="en-US" sz="5400" b="1" i="1" smtClean="0">
                                      <a:latin typeface="Cambria Math" panose="02040503050406030204" pitchFamily="18" charset="0"/>
                                    </a:rPr>
                                    <m:t>𝟎</m:t>
                                  </m:r>
                                </m:e>
                              </m:func>
                            </m:e>
                          </m:func>
                        </m:e>
                      </m:d>
                    </m:oMath>
                  </m:oMathPara>
                </a14:m>
                <a:endParaRPr lang="en-US" sz="5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33FD4AEB-60BE-4401-A91A-9C9FB87CFE4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3901" y="8070785"/>
                <a:ext cx="17647076" cy="151656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/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𝒕𝒂𝒏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m:rPr>
                              <m:nor/>
                            </m:rPr>
                            <a:rPr lang="en-US" sz="54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co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nor/>
                                </m:rPr>
                                <a:rPr lang="en-US" sz="5400" i="1">
                                  <a:latin typeface="Times New Roman" panose="02020603050405020304" pitchFamily="18" charset="0"/>
                                  <a:cs typeface="Times New Roman" panose="02020603050405020304" pitchFamily="18" charset="0"/>
                                </a:rPr>
                                <m:t>s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AF944099-D6E8-4ADE-A0AE-BA78A8DF184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34604" y="2623422"/>
                <a:ext cx="6155596" cy="165628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/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𝒄</m:t>
                      </m:r>
                      <m:r>
                        <m:rPr>
                          <m:nor/>
                        </m:rPr>
                        <a:rPr lang="en-US" sz="5400" b="1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sSup>
                                <m:sSupPr>
                                  <m:ctrlPr>
                                    <a:rPr lang="en-US" sz="5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ctrlPr>
                                        <a:rPr lang="en-US" sz="5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f>
                                        <m:fPr>
                                          <m:ctrlPr>
                                            <a:rPr lang="en-US" sz="5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5</m:t>
                                          </m:r>
                                        </m:num>
                                        <m:den>
                                          <m:r>
                                            <a:rPr lang="en-US" sz="5400">
                                              <a:latin typeface="Cambria Math" panose="02040503050406030204" pitchFamily="18" charset="0"/>
                                            </a:rPr>
                                            <m:t>12</m:t>
                                          </m:r>
                                        </m:den>
                                      </m:f>
                                    </m:e>
                                  </m:d>
                                </m:e>
                                <m:sup>
                                  <m:r>
                                    <a:rPr lang="en-US" sz="54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F743D906-D580-4C4C-9DDB-2C676AE19FC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970000" y="9375519"/>
                <a:ext cx="6156622" cy="3325206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/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12BFCBB1-2806-4988-99FF-0C4E024F98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94593" y="9787249"/>
                <a:ext cx="1834156" cy="165353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/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54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54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54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54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54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5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400" b="1" i="1">
                                  <a:latin typeface="Cambria Math" panose="02040503050406030204" pitchFamily="18" charset="0"/>
                                </a:rPr>
                                <m:t>𝒄𝒐𝒔</m:t>
                              </m:r>
                            </m:e>
                            <m:sup>
                              <m:r>
                                <a:rPr lang="en-US" sz="54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4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rad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7DDB47F3-F64E-46F1-9FC3-8151127C000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7274" y="11910491"/>
                <a:ext cx="7235892" cy="1128514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/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400">
                          <a:solidFill>
                            <a:prstClr val="black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400" i="1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5400">
                              <a:solidFill>
                                <a:prstClr val="black"/>
                              </a:solidFill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5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1A7FE74E-1C88-4F06-85F2-357F82F7F94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16730" y="11639551"/>
                <a:ext cx="1834156" cy="167039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/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𝟖</m:t>
                          </m:r>
                        </m:num>
                        <m:den>
                          <m:r>
                            <a:rPr lang="en-US" sz="6000" b="1" i="1" smtClean="0">
                              <a:latin typeface="Cambria Math" panose="02040503050406030204" pitchFamily="18" charset="0"/>
                            </a:rPr>
                            <m:t>𝟏𝟕</m:t>
                          </m:r>
                        </m:den>
                      </m:f>
                      <m:r>
                        <a:rPr lang="en-US" sz="6000" b="1" i="1" smtClean="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7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;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𝒔𝒊𝒏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5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  <m:r>
                        <a:rPr lang="en-US" sz="6000">
                          <a:latin typeface="Cambria Math" panose="02040503050406030204" pitchFamily="18" charset="0"/>
                        </a:rPr>
                        <m:t> ;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𝒄𝒐𝒔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US" sz="6000" b="1" i="1">
                          <a:latin typeface="Cambria Math" panose="02040503050406030204" pitchFamily="18" charset="0"/>
                        </a:rPr>
                        <m:t>𝒃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2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3</m:t>
                          </m:r>
                        </m:den>
                      </m:f>
                    </m:oMath>
                  </m:oMathPara>
                </a14:m>
                <a:endParaRPr lang="en-US" sz="6000" dirty="0"/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FA93AE2D-3108-4CCE-AB28-2ABF2DB57F9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54573" y="8080387"/>
                <a:ext cx="17647076" cy="184576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/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𝒃</m:t>
                              </m:r>
                            </m:e>
                          </m:d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𝒔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𝒂</m:t>
                          </m:r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𝒔𝒊𝒏</m:t>
                          </m:r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𝒃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1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21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5" name="Rectangle 54">
                <a:extLst>
                  <a:ext uri="{FF2B5EF4-FFF2-40B4-BE49-F238E27FC236}">
                    <a16:creationId xmlns:a16="http://schemas.microsoft.com/office/drawing/2014/main" id="{5A7A29AA-13A3-494B-8699-4CB4FAF003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80257" y="10223859"/>
                <a:ext cx="15684743" cy="182094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>
            <a:extLst>
              <a:ext uri="{FF2B5EF4-FFF2-40B4-BE49-F238E27FC236}">
                <a16:creationId xmlns:a16="http://schemas.microsoft.com/office/drawing/2014/main" id="{AA30F1AB-6364-4856-A9F9-AC5ED2CC0DFC}"/>
              </a:ext>
            </a:extLst>
          </p:cNvPr>
          <p:cNvSpPr/>
          <p:nvPr/>
        </p:nvSpPr>
        <p:spPr>
          <a:xfrm>
            <a:off x="12311417" y="5659757"/>
            <a:ext cx="1088530" cy="1822008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en-US" sz="6400" dirty="0"/>
          </a:p>
        </p:txBody>
      </p:sp>
      <p:sp>
        <p:nvSpPr>
          <p:cNvPr id="57" name="Action Button: Forward or Next 53">
            <a:hlinkClick r:id="rId18" action="ppaction://hlinksldjump" highlightClick="1"/>
            <a:extLst>
              <a:ext uri="{FF2B5EF4-FFF2-40B4-BE49-F238E27FC236}">
                <a16:creationId xmlns:a16="http://schemas.microsoft.com/office/drawing/2014/main" id="{478407FD-B9E6-4521-A678-4A1DA58895A6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32824376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3" dur="1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 animBg="1"/>
      <p:bldP spid="46" grpId="0"/>
      <p:bldP spid="46" grpId="1"/>
      <p:bldP spid="47" grpId="0"/>
      <p:bldP spid="47" grpId="1"/>
      <p:bldP spid="48" grpId="0"/>
      <p:bldP spid="4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/>
      <p:bldP spid="52" grpId="1"/>
      <p:bldP spid="53" grpId="0"/>
      <p:bldP spid="53" grpId="1"/>
      <p:bldP spid="54" grpId="0"/>
      <p:bldP spid="55" grpId="0"/>
      <p:bldP spid="56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739068" y="1515168"/>
            <a:ext cx="6961968" cy="960327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29" tIns="45715" rIns="91429" bIns="45715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aphicFrame>
        <p:nvGraphicFramePr>
          <p:cNvPr id="57" name="Object 51">
            <a:extLst>
              <a:ext uri="{FF2B5EF4-FFF2-40B4-BE49-F238E27FC236}">
                <a16:creationId xmlns:a16="http://schemas.microsoft.com/office/drawing/2014/main" id="{9FD8C389-BC52-44C0-9522-608F82D4F0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735505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4" name="Equation" r:id="rId3" imgW="2971800" imgH="2120900" progId="Equation.DSMT4">
                  <p:embed/>
                </p:oleObj>
              </mc:Choice>
              <mc:Fallback>
                <p:oleObj name="Equation" r:id="rId3" imgW="2971800" imgH="21209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26">
            <a:extLst>
              <a:ext uri="{FF2B5EF4-FFF2-40B4-BE49-F238E27FC236}">
                <a16:creationId xmlns:a16="http://schemas.microsoft.com/office/drawing/2014/main" id="{18D68B4B-6A24-4EC7-A029-863E30EFD3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6236227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5" name="Equation" r:id="rId5" imgW="1625600" imgH="1536700" progId="Equation.DSMT4">
                  <p:embed/>
                </p:oleObj>
              </mc:Choice>
              <mc:Fallback>
                <p:oleObj name="Equation" r:id="rId5" imgW="1625600" imgH="1536700" progId="Equation.DSMT4">
                  <p:embed/>
                  <p:pic>
                    <p:nvPicPr>
                      <p:cNvPr id="42" name="Object 26">
                        <a:extLst>
                          <a:ext uri="{FF2B5EF4-FFF2-40B4-BE49-F238E27FC236}">
                            <a16:creationId xmlns:a16="http://schemas.microsoft.com/office/drawing/2014/main" id="{66FF67CF-9699-40EA-84E4-AA3A5B712A9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23">
            <a:extLst>
              <a:ext uri="{FF2B5EF4-FFF2-40B4-BE49-F238E27FC236}">
                <a16:creationId xmlns:a16="http://schemas.microsoft.com/office/drawing/2014/main" id="{CE72F82B-3747-4F2A-8724-1842BBF9CF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914465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66" name="Equation" r:id="rId7" imgW="1320800" imgH="927100" progId="Equation.DSMT4">
                  <p:embed/>
                </p:oleObj>
              </mc:Choice>
              <mc:Fallback>
                <p:oleObj name="Equation" r:id="rId7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0" name="Group 59">
            <a:extLst>
              <a:ext uri="{FF2B5EF4-FFF2-40B4-BE49-F238E27FC236}">
                <a16:creationId xmlns:a16="http://schemas.microsoft.com/office/drawing/2014/main" id="{C6AB0928-8E57-4628-AF77-1EEB231D0E92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61" name="Group 60">
              <a:extLst>
                <a:ext uri="{FF2B5EF4-FFF2-40B4-BE49-F238E27FC236}">
                  <a16:creationId xmlns:a16="http://schemas.microsoft.com/office/drawing/2014/main" id="{2B34C6C9-EFDD-4F4B-9CEE-0DF99FA8F0C5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63" name="Round Same Side Corner Rectangle 91">
                <a:extLst>
                  <a:ext uri="{FF2B5EF4-FFF2-40B4-BE49-F238E27FC236}">
                    <a16:creationId xmlns:a16="http://schemas.microsoft.com/office/drawing/2014/main" id="{BFF18EC0-885A-4102-9EE5-24A340525B1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4" name="Rectangle 63">
                <a:extLst>
                  <a:ext uri="{FF2B5EF4-FFF2-40B4-BE49-F238E27FC236}">
                    <a16:creationId xmlns:a16="http://schemas.microsoft.com/office/drawing/2014/main" id="{CF808B9C-DA6E-48FC-9CC7-09F64E372BBD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A30A9B88-5D00-4030-BF8E-1BAEED485B17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74EE8C16-CB74-42E4-8D27-991225EC80A8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6" name="Group 65">
              <a:extLst>
                <a:ext uri="{FF2B5EF4-FFF2-40B4-BE49-F238E27FC236}">
                  <a16:creationId xmlns:a16="http://schemas.microsoft.com/office/drawing/2014/main" id="{34E1189C-6677-4A8F-A015-C0BE31475FE0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8" name="Round Same Side Corner Rectangle 91">
                <a:extLst>
                  <a:ext uri="{FF2B5EF4-FFF2-40B4-BE49-F238E27FC236}">
                    <a16:creationId xmlns:a16="http://schemas.microsoft.com/office/drawing/2014/main" id="{20DD64BF-5143-4EBF-B37A-7E964D151A0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9" name="Rectangle 68">
                <a:extLst>
                  <a:ext uri="{FF2B5EF4-FFF2-40B4-BE49-F238E27FC236}">
                    <a16:creationId xmlns:a16="http://schemas.microsoft.com/office/drawing/2014/main" id="{4A1FA3E7-5E82-4318-A14F-67443E686C4B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7" name="TextBox 66">
              <a:extLst>
                <a:ext uri="{FF2B5EF4-FFF2-40B4-BE49-F238E27FC236}">
                  <a16:creationId xmlns:a16="http://schemas.microsoft.com/office/drawing/2014/main" id="{EAEEE275-0C2D-454D-A223-38DE5CDF23E1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6FF22E1E-9127-40EF-A1B6-42B82B5B1727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71" name="Group 70">
              <a:extLst>
                <a:ext uri="{FF2B5EF4-FFF2-40B4-BE49-F238E27FC236}">
                  <a16:creationId xmlns:a16="http://schemas.microsoft.com/office/drawing/2014/main" id="{A99B73B8-30E5-4901-A612-A8E5ED69B5A7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73" name="Round Same Side Corner Rectangle 91">
                <a:extLst>
                  <a:ext uri="{FF2B5EF4-FFF2-40B4-BE49-F238E27FC236}">
                    <a16:creationId xmlns:a16="http://schemas.microsoft.com/office/drawing/2014/main" id="{6138819F-385F-4A67-8FE6-14CAF3A904F2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4D11C0CA-E4B9-4093-BB60-FF96B3C132F0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72" name="TextBox 71">
              <a:extLst>
                <a:ext uri="{FF2B5EF4-FFF2-40B4-BE49-F238E27FC236}">
                  <a16:creationId xmlns:a16="http://schemas.microsoft.com/office/drawing/2014/main" id="{867994DF-16DA-44DD-8D12-1097FAD74776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67610832-8631-4B34-9EAA-127E13F20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E6E5ADFF-A583-4BEB-9CD7-E8172C43B13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50531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" grpId="0" animBg="1"/>
      <p:bldP spid="7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26">
            <a:extLst>
              <a:ext uri="{FF2B5EF4-FFF2-40B4-BE49-F238E27FC236}">
                <a16:creationId xmlns:a16="http://schemas.microsoft.com/office/drawing/2014/main" id="{4B43C20A-DC15-4870-8EE0-CDA6C0B78209}"/>
              </a:ext>
            </a:extLst>
          </p:cNvPr>
          <p:cNvGrpSpPr/>
          <p:nvPr/>
        </p:nvGrpSpPr>
        <p:grpSpPr>
          <a:xfrm>
            <a:off x="458787" y="2133600"/>
            <a:ext cx="14646001" cy="907199"/>
            <a:chOff x="7483861" y="7543801"/>
            <a:chExt cx="14646001" cy="907200"/>
          </a:xfrm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02AF71FB-A887-4535-9101-748F335DBB9D}"/>
                </a:ext>
              </a:extLst>
            </p:cNvPr>
            <p:cNvSpPr txBox="1"/>
            <p:nvPr/>
          </p:nvSpPr>
          <p:spPr>
            <a:xfrm>
              <a:off x="8993187" y="7620003"/>
              <a:ext cx="13136675" cy="83099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ề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à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3" name="Group 27">
              <a:extLst>
                <a:ext uri="{FF2B5EF4-FFF2-40B4-BE49-F238E27FC236}">
                  <a16:creationId xmlns:a16="http://schemas.microsoft.com/office/drawing/2014/main" id="{83AAAF85-FBE5-4DDA-ADC5-5C35FB12E5CD}"/>
                </a:ext>
              </a:extLst>
            </p:cNvPr>
            <p:cNvGrpSpPr/>
            <p:nvPr/>
          </p:nvGrpSpPr>
          <p:grpSpPr>
            <a:xfrm>
              <a:off x="7483861" y="7543801"/>
              <a:ext cx="1381118" cy="872846"/>
              <a:chOff x="7483860" y="7543801"/>
              <a:chExt cx="1381118" cy="872846"/>
            </a:xfrm>
          </p:grpSpPr>
          <p:sp>
            <p:nvSpPr>
              <p:cNvPr id="34" name="Isosceles Triangle 44">
                <a:extLst>
                  <a:ext uri="{FF2B5EF4-FFF2-40B4-BE49-F238E27FC236}">
                    <a16:creationId xmlns:a16="http://schemas.microsoft.com/office/drawing/2014/main" id="{D1F78598-557E-4217-8757-15E647D39790}"/>
                  </a:ext>
                </a:extLst>
              </p:cNvPr>
              <p:cNvSpPr/>
              <p:nvPr/>
            </p:nvSpPr>
            <p:spPr>
              <a:xfrm rot="16200000">
                <a:off x="7494127" y="7533534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35" name="Group 29">
                <a:extLst>
                  <a:ext uri="{FF2B5EF4-FFF2-40B4-BE49-F238E27FC236}">
                    <a16:creationId xmlns:a16="http://schemas.microsoft.com/office/drawing/2014/main" id="{8A6834D0-F66A-4832-8E9A-62B06166D86F}"/>
                  </a:ext>
                </a:extLst>
              </p:cNvPr>
              <p:cNvGrpSpPr/>
              <p:nvPr/>
            </p:nvGrpSpPr>
            <p:grpSpPr>
              <a:xfrm>
                <a:off x="7493378" y="7646473"/>
                <a:ext cx="1371600" cy="770174"/>
                <a:chOff x="7493378" y="7646473"/>
                <a:chExt cx="1371600" cy="770174"/>
              </a:xfrm>
            </p:grpSpPr>
            <p:sp>
              <p:nvSpPr>
                <p:cNvPr id="36" name="Round Same Side Corner Rectangle 68">
                  <a:extLst>
                    <a:ext uri="{FF2B5EF4-FFF2-40B4-BE49-F238E27FC236}">
                      <a16:creationId xmlns:a16="http://schemas.microsoft.com/office/drawing/2014/main" id="{26BE477E-14BB-4B9C-86A6-9C89FD1CCCEB}"/>
                    </a:ext>
                  </a:extLst>
                </p:cNvPr>
                <p:cNvSpPr/>
                <p:nvPr/>
              </p:nvSpPr>
              <p:spPr>
                <a:xfrm rot="5400000">
                  <a:off x="7813418" y="7365087"/>
                  <a:ext cx="731520" cy="1371600"/>
                </a:xfrm>
                <a:prstGeom prst="round2SameRect">
                  <a:avLst/>
                </a:prstGeom>
                <a:solidFill>
                  <a:srgbClr val="14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7" name="TextBox 36">
                  <a:extLst>
                    <a:ext uri="{FF2B5EF4-FFF2-40B4-BE49-F238E27FC236}">
                      <a16:creationId xmlns:a16="http://schemas.microsoft.com/office/drawing/2014/main" id="{361198DC-3F06-4285-9F87-EC1397391CD0}"/>
                    </a:ext>
                  </a:extLst>
                </p:cNvPr>
                <p:cNvSpPr txBox="1"/>
                <p:nvPr/>
              </p:nvSpPr>
              <p:spPr>
                <a:xfrm>
                  <a:off x="7818326" y="7646473"/>
                  <a:ext cx="822662" cy="754054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sp>
        <p:nvSpPr>
          <p:cNvPr id="38" name="Rectangle 37">
            <a:extLst>
              <a:ext uri="{FF2B5EF4-FFF2-40B4-BE49-F238E27FC236}">
                <a16:creationId xmlns:a16="http://schemas.microsoft.com/office/drawing/2014/main" id="{5471B7FD-6372-41FA-9CEF-D60F251F6FEC}"/>
              </a:ext>
            </a:extLst>
          </p:cNvPr>
          <p:cNvSpPr/>
          <p:nvPr/>
        </p:nvSpPr>
        <p:spPr>
          <a:xfrm>
            <a:off x="3457574" y="4731998"/>
            <a:ext cx="12192000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.</a:t>
            </a:r>
          </a:p>
          <a:p>
            <a:pPr marR="0" lvl="0" indent="-45720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0" name="Graphic 39" descr="Corn">
            <a:extLst>
              <a:ext uri="{FF2B5EF4-FFF2-40B4-BE49-F238E27FC236}">
                <a16:creationId xmlns:a16="http://schemas.microsoft.com/office/drawing/2014/main" id="{88539C41-8F81-45EE-8670-D834A340FC3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138758" y="4409577"/>
            <a:ext cx="1676400" cy="1676400"/>
          </a:xfrm>
          <a:prstGeom prst="rect">
            <a:avLst/>
          </a:prstGeom>
        </p:spPr>
      </p:pic>
      <p:pic>
        <p:nvPicPr>
          <p:cNvPr id="41" name="Graphic 40" descr="Corn">
            <a:extLst>
              <a:ext uri="{FF2B5EF4-FFF2-40B4-BE49-F238E27FC236}">
                <a16:creationId xmlns:a16="http://schemas.microsoft.com/office/drawing/2014/main" id="{744825C2-60FE-4A78-BA82-28CA49835B8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6670990"/>
            <a:ext cx="1676400" cy="1676400"/>
          </a:xfrm>
          <a:prstGeom prst="rect">
            <a:avLst/>
          </a:prstGeom>
        </p:spPr>
      </p:pic>
      <p:pic>
        <p:nvPicPr>
          <p:cNvPr id="42" name="Graphic 41" descr="Corn">
            <a:extLst>
              <a:ext uri="{FF2B5EF4-FFF2-40B4-BE49-F238E27FC236}">
                <a16:creationId xmlns:a16="http://schemas.microsoft.com/office/drawing/2014/main" id="{8924EF06-FB0D-4AE5-B9C1-7BCD9FEB5EC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r:embed="rId4"/>
              </a:ext>
            </a:extLst>
          </a:blip>
          <a:stretch>
            <a:fillRect/>
          </a:stretch>
        </p:blipFill>
        <p:spPr>
          <a:xfrm>
            <a:off x="1204584" y="8839200"/>
            <a:ext cx="1676400" cy="1676400"/>
          </a:xfrm>
          <a:prstGeom prst="rect">
            <a:avLst/>
          </a:prstGeom>
        </p:spPr>
      </p:pic>
      <p:sp>
        <p:nvSpPr>
          <p:cNvPr id="43" name="Rectangle 42">
            <a:extLst>
              <a:ext uri="{FF2B5EF4-FFF2-40B4-BE49-F238E27FC236}">
                <a16:creationId xmlns:a16="http://schemas.microsoft.com/office/drawing/2014/main" id="{496FDE8C-C530-4143-BD4C-F6A6F084B6FD}"/>
              </a:ext>
            </a:extLst>
          </p:cNvPr>
          <p:cNvSpPr/>
          <p:nvPr/>
        </p:nvSpPr>
        <p:spPr>
          <a:xfrm>
            <a:off x="3398307" y="7095776"/>
            <a:ext cx="105897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4 (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+d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) 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5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45E39C82-D1B8-457E-A99F-337B3CB48FD7}"/>
              </a:ext>
            </a:extLst>
          </p:cNvPr>
          <p:cNvSpPr/>
          <p:nvPr/>
        </p:nvSpPr>
        <p:spPr>
          <a:xfrm>
            <a:off x="3430587" y="9118937"/>
            <a:ext cx="813395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 algn="just">
              <a:spcBef>
                <a:spcPts val="0"/>
              </a:spcBef>
              <a:spcAft>
                <a:spcPts val="0"/>
              </a:spcAft>
              <a:tabLst>
                <a:tab pos="630555" algn="l"/>
                <a:tab pos="2160270" algn="l"/>
                <a:tab pos="3600450" algn="l"/>
                <a:tab pos="5029200" algn="l"/>
              </a:tabLst>
            </a:pP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(SGK </a:t>
            </a:r>
            <a:r>
              <a:rPr lang="en-US" sz="60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60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156)</a:t>
            </a:r>
            <a:endParaRPr lang="en-US" sz="60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900">
        <p14:warp dir="in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/>
      <p:bldP spid="43" grpId="0"/>
      <p:bldP spid="4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Slide Number Placeholder 5">
            <a:extLst>
              <a:ext uri="{FF2B5EF4-FFF2-40B4-BE49-F238E27FC236}">
                <a16:creationId xmlns:a16="http://schemas.microsoft.com/office/drawing/2014/main" id="{6695A84C-F179-4FF4-BA4A-0F2042D9B6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1485900" indent="-5715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22860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32004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4114800" indent="-457200"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50292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59436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68580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7772400" indent="-457200" eaLnBrk="0" fontAlgn="base" hangingPunct="0">
              <a:spcBef>
                <a:spcPct val="0"/>
              </a:spcBef>
              <a:spcAft>
                <a:spcPct val="0"/>
              </a:spcAft>
              <a:defRPr sz="4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fld id="{BFBE3979-3780-463D-ABB2-A000E7D9039C}" type="slidenum">
              <a:rPr lang="en-US" altLang="en-US" sz="2400">
                <a:solidFill>
                  <a:prstClr val="black"/>
                </a:solidFill>
              </a:rPr>
              <a:pPr defTabSz="1828800" fontAlgn="base">
                <a:spcBef>
                  <a:spcPct val="0"/>
                </a:spcBef>
                <a:spcAft>
                  <a:spcPct val="0"/>
                </a:spcAft>
              </a:pPr>
              <a:t>18</a:t>
            </a:fld>
            <a:endParaRPr lang="en-US" altLang="en-US" sz="2400">
              <a:solidFill>
                <a:prstClr val="black"/>
              </a:solidFill>
            </a:endParaRPr>
          </a:p>
        </p:txBody>
      </p:sp>
      <p:sp>
        <p:nvSpPr>
          <p:cNvPr id="35847" name="Rectangle 7">
            <a:extLst>
              <a:ext uri="{FF2B5EF4-FFF2-40B4-BE49-F238E27FC236}">
                <a16:creationId xmlns:a16="http://schemas.microsoft.com/office/drawing/2014/main" id="{E6D1E9CF-2BC7-4A5F-9ADC-3919844E0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8" y="1"/>
            <a:ext cx="24383998" cy="13715998"/>
          </a:xfrm>
          <a:prstGeom prst="rect">
            <a:avLst/>
          </a:prstGeom>
          <a:solidFill>
            <a:schemeClr val="accent1">
              <a:alpha val="47842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48" name="WordArt 8">
            <a:extLst>
              <a:ext uri="{FF2B5EF4-FFF2-40B4-BE49-F238E27FC236}">
                <a16:creationId xmlns:a16="http://schemas.microsoft.com/office/drawing/2014/main" id="{CBB21EB5-4B50-4060-96ED-C9E7D2E17E6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859587" y="3352800"/>
            <a:ext cx="11277600" cy="579120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1269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en-US" sz="7200" kern="10">
                <a:solidFill>
                  <a:srgbClr val="FF0000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</a:p>
        </p:txBody>
      </p:sp>
      <p:sp>
        <p:nvSpPr>
          <p:cNvPr id="35849" name="WordArt 9">
            <a:extLst>
              <a:ext uri="{FF2B5EF4-FFF2-40B4-BE49-F238E27FC236}">
                <a16:creationId xmlns:a16="http://schemas.microsoft.com/office/drawing/2014/main" id="{8D479379-B929-4383-9C76-82663D399F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6707187" y="1066803"/>
            <a:ext cx="10020300" cy="1416050"/>
          </a:xfrm>
          <a:prstGeom prst="rect">
            <a:avLst/>
          </a:prstGeom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fromWordArt="1">
            <a:prstTxWarp prst="textWave1">
              <a:avLst>
                <a:gd name="adj1" fmla="val 0"/>
                <a:gd name="adj2" fmla="val 0"/>
              </a:avLst>
            </a:prstTxWarp>
          </a:bodyPr>
          <a:lstStyle/>
          <a:p>
            <a:pPr algn="ctr" defTabSz="1828800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pt-BR" sz="7200" kern="10">
                <a:solidFill>
                  <a:srgbClr val="FF00FF"/>
                </a:solidFill>
                <a:effectLst>
                  <a:outerShdw dist="53882" dir="2700000" algn="ctr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các em thành công !</a:t>
            </a:r>
            <a:endParaRPr lang="en-US" sz="7200" kern="10">
              <a:solidFill>
                <a:srgbClr val="FF00FF"/>
              </a:solidFill>
              <a:effectLst>
                <a:outerShdw dist="53882" dir="2700000" algn="ctr" rotWithShape="0">
                  <a:srgbClr val="C0C0C0">
                    <a:alpha val="79999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5850" name="Picture 10" descr="96">
            <a:extLst>
              <a:ext uri="{FF2B5EF4-FFF2-40B4-BE49-F238E27FC236}">
                <a16:creationId xmlns:a16="http://schemas.microsoft.com/office/drawing/2014/main" id="{5079BA11-F777-4F9A-BF23-9678E6B07B3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35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1" name="Picture 11" descr="96">
            <a:extLst>
              <a:ext uri="{FF2B5EF4-FFF2-40B4-BE49-F238E27FC236}">
                <a16:creationId xmlns:a16="http://schemas.microsoft.com/office/drawing/2014/main" id="{51058082-6A5F-432D-ABA6-CB38F5E55D8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06787" y="121920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2" name="Picture 12" descr="96">
            <a:extLst>
              <a:ext uri="{FF2B5EF4-FFF2-40B4-BE49-F238E27FC236}">
                <a16:creationId xmlns:a16="http://schemas.microsoft.com/office/drawing/2014/main" id="{3BA55F0E-DAC5-448E-8356-9D355E636C9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743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3" name="Picture 13" descr="96">
            <a:extLst>
              <a:ext uri="{FF2B5EF4-FFF2-40B4-BE49-F238E27FC236}">
                <a16:creationId xmlns:a16="http://schemas.microsoft.com/office/drawing/2014/main" id="{F77819BC-9696-4685-9C83-29A9D995C6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56388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4" name="Picture 14" descr="96">
            <a:extLst>
              <a:ext uri="{FF2B5EF4-FFF2-40B4-BE49-F238E27FC236}">
                <a16:creationId xmlns:a16="http://schemas.microsoft.com/office/drawing/2014/main" id="{7B44BE4E-231B-4E9C-8D33-1B9F5BE52051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84387" y="120396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5" name="Picture 15" descr="96">
            <a:extLst>
              <a:ext uri="{FF2B5EF4-FFF2-40B4-BE49-F238E27FC236}">
                <a16:creationId xmlns:a16="http://schemas.microsoft.com/office/drawing/2014/main" id="{9285EC83-54C6-40C0-B082-43D8868683E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61187" y="118872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6" name="Picture 16" descr="96">
            <a:extLst>
              <a:ext uri="{FF2B5EF4-FFF2-40B4-BE49-F238E27FC236}">
                <a16:creationId xmlns:a16="http://schemas.microsoft.com/office/drawing/2014/main" id="{421AB0D2-B7F8-4BE8-B157-B51E0299589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7" name="Picture 17" descr="96">
            <a:extLst>
              <a:ext uri="{FF2B5EF4-FFF2-40B4-BE49-F238E27FC236}">
                <a16:creationId xmlns:a16="http://schemas.microsoft.com/office/drawing/2014/main" id="{290F5852-CB52-4E83-8E6B-E7CB684C5AD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9587" y="548640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5858" name="Picture 18" descr="96">
            <a:extLst>
              <a:ext uri="{FF2B5EF4-FFF2-40B4-BE49-F238E27FC236}">
                <a16:creationId xmlns:a16="http://schemas.microsoft.com/office/drawing/2014/main" id="{426404F4-455F-432F-9AC6-23B122D8940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80287" y="3"/>
            <a:ext cx="1257300" cy="1162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5859" name="Text Box 19">
            <a:extLst>
              <a:ext uri="{FF2B5EF4-FFF2-40B4-BE49-F238E27FC236}">
                <a16:creationId xmlns:a16="http://schemas.microsoft.com/office/drawing/2014/main" id="{CE8A29F1-4CA1-4BEA-9D36-14A623A6E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92787" y="2438400"/>
            <a:ext cx="14478000" cy="67403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14400" b="1">
                <a:solidFill>
                  <a:srgbClr val="3333FF"/>
                </a:solidFill>
              </a:rPr>
              <a:t>Các em nhớ học bài và làm bài tập nhé !!!</a:t>
            </a:r>
          </a:p>
        </p:txBody>
      </p:sp>
      <p:sp>
        <p:nvSpPr>
          <p:cNvPr id="35860" name="AutoShape 20">
            <a:extLst>
              <a:ext uri="{FF2B5EF4-FFF2-40B4-BE49-F238E27FC236}">
                <a16:creationId xmlns:a16="http://schemas.microsoft.com/office/drawing/2014/main" id="{A8AC588A-C195-4AB2-B216-9C3708B12F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56388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1" name="AutoShape 21">
            <a:extLst>
              <a:ext uri="{FF2B5EF4-FFF2-40B4-BE49-F238E27FC236}">
                <a16:creationId xmlns:a16="http://schemas.microsoft.com/office/drawing/2014/main" id="{21C1241B-F389-4B0E-A360-AD0F54A2BD7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4876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2" name="AutoShape 22">
            <a:extLst>
              <a:ext uri="{FF2B5EF4-FFF2-40B4-BE49-F238E27FC236}">
                <a16:creationId xmlns:a16="http://schemas.microsoft.com/office/drawing/2014/main" id="{A230345A-03DB-4516-9BA2-5C3D1672EE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6400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3" name="AutoShape 23">
            <a:extLst>
              <a:ext uri="{FF2B5EF4-FFF2-40B4-BE49-F238E27FC236}">
                <a16:creationId xmlns:a16="http://schemas.microsoft.com/office/drawing/2014/main" id="{78D8C753-7D3B-4732-AE1F-4F107946E3D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02787" y="7010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4" name="AutoShape 24">
            <a:extLst>
              <a:ext uri="{FF2B5EF4-FFF2-40B4-BE49-F238E27FC236}">
                <a16:creationId xmlns:a16="http://schemas.microsoft.com/office/drawing/2014/main" id="{BC4BF080-7B53-4C7E-93B0-30C92FBCC4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459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5" name="AutoShape 25">
            <a:extLst>
              <a:ext uri="{FF2B5EF4-FFF2-40B4-BE49-F238E27FC236}">
                <a16:creationId xmlns:a16="http://schemas.microsoft.com/office/drawing/2014/main" id="{72128610-4C07-4AD6-BADD-CA56D10816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6" name="AutoShape 26">
            <a:extLst>
              <a:ext uri="{FF2B5EF4-FFF2-40B4-BE49-F238E27FC236}">
                <a16:creationId xmlns:a16="http://schemas.microsoft.com/office/drawing/2014/main" id="{351CCEF4-68A2-464F-8534-FA114726D4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7363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7" name="AutoShape 27">
            <a:extLst>
              <a:ext uri="{FF2B5EF4-FFF2-40B4-BE49-F238E27FC236}">
                <a16:creationId xmlns:a16="http://schemas.microsoft.com/office/drawing/2014/main" id="{FE3AEB93-A5CC-45C6-A148-0C8E5C175A0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68" name="AutoShape 28">
            <a:extLst>
              <a:ext uri="{FF2B5EF4-FFF2-40B4-BE49-F238E27FC236}">
                <a16:creationId xmlns:a16="http://schemas.microsoft.com/office/drawing/2014/main" id="{BFB04FAD-C52F-48A6-90F9-184981B0E7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5486400"/>
            <a:ext cx="762000" cy="1219200"/>
          </a:xfrm>
          <a:prstGeom prst="star5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69" name="AutoShape 29">
            <a:extLst>
              <a:ext uri="{FF2B5EF4-FFF2-40B4-BE49-F238E27FC236}">
                <a16:creationId xmlns:a16="http://schemas.microsoft.com/office/drawing/2014/main" id="{940E7C7E-60B5-4EE5-A71C-DA13607FA3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6858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0" name="AutoShape 30">
            <a:extLst>
              <a:ext uri="{FF2B5EF4-FFF2-40B4-BE49-F238E27FC236}">
                <a16:creationId xmlns:a16="http://schemas.microsoft.com/office/drawing/2014/main" id="{156B3F8F-67CF-4E4A-8FEB-95EDBC63F4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955587" y="6858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1" name="AutoShape 31">
            <a:extLst>
              <a:ext uri="{FF2B5EF4-FFF2-40B4-BE49-F238E27FC236}">
                <a16:creationId xmlns:a16="http://schemas.microsoft.com/office/drawing/2014/main" id="{762442CD-66A9-4166-B3DA-52C72B099BA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4503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2" name="AutoShape 32">
            <a:extLst>
              <a:ext uri="{FF2B5EF4-FFF2-40B4-BE49-F238E27FC236}">
                <a16:creationId xmlns:a16="http://schemas.microsoft.com/office/drawing/2014/main" id="{58B9B4D2-3542-4C95-B11C-C73B884DD0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83820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3" name="AutoShape 33">
            <a:extLst>
              <a:ext uri="{FF2B5EF4-FFF2-40B4-BE49-F238E27FC236}">
                <a16:creationId xmlns:a16="http://schemas.microsoft.com/office/drawing/2014/main" id="{9E879B4C-C871-445D-A32A-ADC8DCEE4A8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1587" y="60960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4" name="AutoShape 34">
            <a:extLst>
              <a:ext uri="{FF2B5EF4-FFF2-40B4-BE49-F238E27FC236}">
                <a16:creationId xmlns:a16="http://schemas.microsoft.com/office/drawing/2014/main" id="{7D96380A-7DC5-4C6E-AFE3-A6E587029FD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041187" y="76200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5" name="AutoShape 35">
            <a:extLst>
              <a:ext uri="{FF2B5EF4-FFF2-40B4-BE49-F238E27FC236}">
                <a16:creationId xmlns:a16="http://schemas.microsoft.com/office/drawing/2014/main" id="{AE48AD56-13BC-47D6-B76E-34F4342EB9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212387" y="50292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6" name="AutoShape 36">
            <a:extLst>
              <a:ext uri="{FF2B5EF4-FFF2-40B4-BE49-F238E27FC236}">
                <a16:creationId xmlns:a16="http://schemas.microsoft.com/office/drawing/2014/main" id="{F5897DC9-F9EA-4E22-895F-1501F8E8E8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126787" y="67056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77" name="AutoShape 37">
            <a:extLst>
              <a:ext uri="{FF2B5EF4-FFF2-40B4-BE49-F238E27FC236}">
                <a16:creationId xmlns:a16="http://schemas.microsoft.com/office/drawing/2014/main" id="{ECAAAE73-39BE-4666-ADDE-A272B4E1FCCA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59436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8" name="AutoShape 38">
            <a:extLst>
              <a:ext uri="{FF2B5EF4-FFF2-40B4-BE49-F238E27FC236}">
                <a16:creationId xmlns:a16="http://schemas.microsoft.com/office/drawing/2014/main" id="{0A81CD6B-AC9F-4FA8-A706-3DA3ADD69E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5029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79" name="AutoShape 39">
            <a:extLst>
              <a:ext uri="{FF2B5EF4-FFF2-40B4-BE49-F238E27FC236}">
                <a16:creationId xmlns:a16="http://schemas.microsoft.com/office/drawing/2014/main" id="{4762F4E4-6EC1-4D53-B544-363F6A41C81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364787" y="77724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0" name="AutoShape 40">
            <a:extLst>
              <a:ext uri="{FF2B5EF4-FFF2-40B4-BE49-F238E27FC236}">
                <a16:creationId xmlns:a16="http://schemas.microsoft.com/office/drawing/2014/main" id="{A73829B3-2AE0-4A9F-8CC7-856B250B1E5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5029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1" name="AutoShape 41">
            <a:extLst>
              <a:ext uri="{FF2B5EF4-FFF2-40B4-BE49-F238E27FC236}">
                <a16:creationId xmlns:a16="http://schemas.microsoft.com/office/drawing/2014/main" id="{F112F660-E535-4B21-AB54-9B1B8C3B0C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107987" y="7772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2" name="AutoShape 42">
            <a:extLst>
              <a:ext uri="{FF2B5EF4-FFF2-40B4-BE49-F238E27FC236}">
                <a16:creationId xmlns:a16="http://schemas.microsoft.com/office/drawing/2014/main" id="{AFC21250-524C-4B5F-B0E9-FB12DB6B34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517187" y="42672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3" name="AutoShape 43">
            <a:extLst>
              <a:ext uri="{FF2B5EF4-FFF2-40B4-BE49-F238E27FC236}">
                <a16:creationId xmlns:a16="http://schemas.microsoft.com/office/drawing/2014/main" id="{DEA0559B-C8CD-4E24-8C32-695E0AAB93E5}"/>
              </a:ext>
            </a:extLst>
          </p:cNvPr>
          <p:cNvSpPr>
            <a:spLocks noChangeArrowheads="1"/>
          </p:cNvSpPr>
          <p:nvPr/>
        </p:nvSpPr>
        <p:spPr bwMode="auto">
          <a:xfrm>
            <a:off x="9145587" y="60960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4" name="AutoShape 44">
            <a:extLst>
              <a:ext uri="{FF2B5EF4-FFF2-40B4-BE49-F238E27FC236}">
                <a16:creationId xmlns:a16="http://schemas.microsoft.com/office/drawing/2014/main" id="{087BEE71-BFD3-453D-808D-F8BD7718A6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022387" y="4267200"/>
            <a:ext cx="762000" cy="1219200"/>
          </a:xfrm>
          <a:prstGeom prst="star5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defTabSz="18288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 sz="4800" dirty="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5885" name="AutoShape 45">
            <a:extLst>
              <a:ext uri="{FF2B5EF4-FFF2-40B4-BE49-F238E27FC236}">
                <a16:creationId xmlns:a16="http://schemas.microsoft.com/office/drawing/2014/main" id="{941E332C-A932-4FA4-AE91-31BEAE29B01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784387" y="47244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00FFFF"/>
              </a:gs>
              <a:gs pos="100000">
                <a:srgbClr val="CCFF33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6" name="AutoShape 46">
            <a:extLst>
              <a:ext uri="{FF2B5EF4-FFF2-40B4-BE49-F238E27FC236}">
                <a16:creationId xmlns:a16="http://schemas.microsoft.com/office/drawing/2014/main" id="{D63926B0-0207-4A21-9E35-7A6AEA4E46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7" name="AutoShape 47">
            <a:extLst>
              <a:ext uri="{FF2B5EF4-FFF2-40B4-BE49-F238E27FC236}">
                <a16:creationId xmlns:a16="http://schemas.microsoft.com/office/drawing/2014/main" id="{23E850DB-02F6-4C5C-A77B-7A729815387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69987" y="5181600"/>
            <a:ext cx="723900" cy="1219200"/>
          </a:xfrm>
          <a:prstGeom prst="irregularSeal1">
            <a:avLst/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8" name="AutoShape 48">
            <a:extLst>
              <a:ext uri="{FF2B5EF4-FFF2-40B4-BE49-F238E27FC236}">
                <a16:creationId xmlns:a16="http://schemas.microsoft.com/office/drawing/2014/main" id="{6415C270-7BAE-43B9-BDBF-C75F2896C7B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327187" y="5943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89" name="AutoShape 49">
            <a:extLst>
              <a:ext uri="{FF2B5EF4-FFF2-40B4-BE49-F238E27FC236}">
                <a16:creationId xmlns:a16="http://schemas.microsoft.com/office/drawing/2014/main" id="{8710A26A-4025-476F-8931-62BAA8F235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5187" y="41148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0" name="AutoShape 50">
            <a:extLst>
              <a:ext uri="{FF2B5EF4-FFF2-40B4-BE49-F238E27FC236}">
                <a16:creationId xmlns:a16="http://schemas.microsoft.com/office/drawing/2014/main" id="{5932330D-D616-49F7-B4D4-83DA2115DE7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93187" y="44196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1" name="AutoShape 51">
            <a:extLst>
              <a:ext uri="{FF2B5EF4-FFF2-40B4-BE49-F238E27FC236}">
                <a16:creationId xmlns:a16="http://schemas.microsoft.com/office/drawing/2014/main" id="{8BBF7433-8E10-4E1F-8F3B-B2E79D6600C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688387" y="5486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2" name="AutoShape 52">
            <a:extLst>
              <a:ext uri="{FF2B5EF4-FFF2-40B4-BE49-F238E27FC236}">
                <a16:creationId xmlns:a16="http://schemas.microsoft.com/office/drawing/2014/main" id="{3F502F50-7651-4686-BD61-982635184D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260387" y="4114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3" name="AutoShape 53">
            <a:extLst>
              <a:ext uri="{FF2B5EF4-FFF2-40B4-BE49-F238E27FC236}">
                <a16:creationId xmlns:a16="http://schemas.microsoft.com/office/drawing/2014/main" id="{C29474C1-7A59-4B45-B1C9-D50E50A7CAD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974387" y="80772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4" name="AutoShape 54">
            <a:extLst>
              <a:ext uri="{FF2B5EF4-FFF2-40B4-BE49-F238E27FC236}">
                <a16:creationId xmlns:a16="http://schemas.microsoft.com/office/drawing/2014/main" id="{702C66EC-129C-4A4F-BA9A-57FB95498A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17587" y="7010400"/>
            <a:ext cx="723900" cy="1219200"/>
          </a:xfrm>
          <a:prstGeom prst="star4">
            <a:avLst>
              <a:gd name="adj" fmla="val 12500"/>
            </a:avLst>
          </a:prstGeom>
          <a:gradFill rotWithShape="1">
            <a:gsLst>
              <a:gs pos="0">
                <a:srgbClr val="FF0000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5" name="AutoShape 55">
            <a:extLst>
              <a:ext uri="{FF2B5EF4-FFF2-40B4-BE49-F238E27FC236}">
                <a16:creationId xmlns:a16="http://schemas.microsoft.com/office/drawing/2014/main" id="{F919E1A7-26CA-45CE-8F17-271383D70C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8333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6" name="AutoShape 56">
            <a:extLst>
              <a:ext uri="{FF2B5EF4-FFF2-40B4-BE49-F238E27FC236}">
                <a16:creationId xmlns:a16="http://schemas.microsoft.com/office/drawing/2014/main" id="{2A464B62-739E-44E0-915C-8855B4978C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65187" y="6248400"/>
            <a:ext cx="723900" cy="1219200"/>
          </a:xfrm>
          <a:prstGeom prst="star4">
            <a:avLst>
              <a:gd name="adj" fmla="val 0"/>
            </a:avLst>
          </a:prstGeom>
          <a:gradFill rotWithShape="1">
            <a:gsLst>
              <a:gs pos="0">
                <a:srgbClr val="FF00FF"/>
              </a:gs>
              <a:gs pos="100000">
                <a:srgbClr val="00FF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  <p:sp>
        <p:nvSpPr>
          <p:cNvPr id="35897" name="AutoShape 57">
            <a:extLst>
              <a:ext uri="{FF2B5EF4-FFF2-40B4-BE49-F238E27FC236}">
                <a16:creationId xmlns:a16="http://schemas.microsoft.com/office/drawing/2014/main" id="{2E38A1A1-48F3-4686-9DF8-E2366483B9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650787" y="4876800"/>
            <a:ext cx="723900" cy="1219200"/>
          </a:xfrm>
          <a:prstGeom prst="irregularSeal2">
            <a:avLst/>
          </a:prstGeom>
          <a:gradFill rotWithShape="1">
            <a:gsLst>
              <a:gs pos="0">
                <a:srgbClr val="FFFF00"/>
              </a:gs>
              <a:gs pos="100000">
                <a:srgbClr val="9933FF"/>
              </a:gs>
            </a:gsLst>
            <a:path path="shape">
              <a:fillToRect l="50000" t="50000" r="50000" b="50000"/>
            </a:path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defTabSz="1828800" fontAlgn="base">
              <a:spcBef>
                <a:spcPct val="0"/>
              </a:spcBef>
              <a:spcAft>
                <a:spcPct val="0"/>
              </a:spcAft>
            </a:pPr>
            <a:endParaRPr lang="en-US" altLang="en-US" sz="5600" b="1">
              <a:solidFill>
                <a:prstClr val="black"/>
              </a:solidFill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8)">
                                      <p:cBhvr>
                                        <p:cTn id="7" dur="2000"/>
                                        <p:tgtEl>
                                          <p:spTgt spid="358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Bai-Hoc-Dau-Tien (1m 05s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358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2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2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2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2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2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2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358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2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6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2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2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2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2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2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8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2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4" presetID="23" presetClass="entr" presetSubtype="16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6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2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0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2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2000" fill="hold"/>
                                        <p:tgtEl>
                                          <p:spTgt spid="358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2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2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3" dur="2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2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2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4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2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8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2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0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2000" fill="hold"/>
                                        <p:tgtEl>
                                          <p:spTgt spid="358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4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6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2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8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2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2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2000" fill="hold"/>
                                        <p:tgtEl>
                                          <p:spTgt spid="358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7.77778E-6 C 0.0026 0.01018 0.00347 0.02106 0.00625 0.03124 C 0.00885 0.04097 0.01371 0.04907 0.01719 0.05833 C 0.02048 0.06735 0.02083 0.07708 0.025 0.08541 C 0.03472 0.10462 0.04375 0.12569 0.05469 0.14374 C 0.05625 0.14629 0.06232 0.15601 0.06406 0.16041 C 0.07048 0.17777 0.05972 0.15509 0.06875 0.17291 C 0.07048 0.23888 0.07031 0.21319 0.07031 0.24999 " pathEditMode="relative" ptsTypes="fffffffA">
                                      <p:cBhvr>
                                        <p:cTn id="157" dur="1000" fill="hold"/>
                                        <p:tgtEl>
                                          <p:spTgt spid="3586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33333E-7 -2.22222E-6 C 0.0092 0.00625 0.01545 0.01574 0.025 0.02084 C 0.03629 0.03588 0.0217 0.01806 0.0375 0.03125 C 0.04236 0.03542 0.04722 0.04283 0.05157 0.04792 C 0.0632 0.06158 0.07674 0.07246 0.08594 0.08959 C 0.09358 0.10394 0.08525 0.09167 0.09063 0.10625 C 0.09462 0.11667 0.10052 0.12361 0.10313 0.13542 C 0.10782 0.15741 0.10035 0.12662 0.10782 0.15625 C 0.10834 0.15834 0.10938 0.1625 0.10938 0.1625 C 0.11111 0.17894 0.11337 0.1882 0.12032 0.20209 C 0.12136 0.20417 0.12188 0.20695 0.12344 0.20834 C 0.12865 0.2125 0.13907 0.22084 0.13907 0.22084 C 0.14427 0.21991 0.15052 0.22107 0.15469 0.21667 C 0.15608 0.21505 0.15782 0.21042 0.15782 0.21042 " pathEditMode="relative" ptsTypes="fffffffffffffA">
                                      <p:cBhvr>
                                        <p:cTn id="159" dur="1000" fill="hold"/>
                                        <p:tgtEl>
                                          <p:spTgt spid="3588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344 0.02361 C 0.03056 0.02847 0.03716 0.03425 0.04376 0.04027 C 0.04653 0.04282 0.05313 0.04444 0.05313 0.04444 C 0.05886 0.05023 0.06441 0.05393 0.07032 0.05902 C 0.07605 0.06388 0.07952 0.06875 0.08594 0.07152 C 0.10556 0.0912 0.12535 0.10995 0.14688 0.12569 C 0.15608 0.1324 0.16719 0.14722 0.17813 0.14861 C 0.18698 0.14976 0.19584 0.15 0.20469 0.15069 C 0.21077 0.15347 0.21615 0.15578 0.22188 0.15902 C 0.22344 0.15995 0.22657 0.16111 0.22657 0.16111 " pathEditMode="relative" ptsTypes="fffffffffA">
                                      <p:cBhvr>
                                        <p:cTn id="161" dur="1000" fill="hold"/>
                                        <p:tgtEl>
                                          <p:spTgt spid="3589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604 0.00555 C 0.03246 0.02268 0.03715 0.01991 0.04948 0.0243 C 0.06753 0.03078 0.08437 0.04375 0.1026 0.04722 C 0.11059 0.05069 0.11198 0.05347 0.12135 0.05555 C 0.14462 0.06759 0.13455 0.06435 0.15104 0.06805 C 0.16354 0.07477 0.17569 0.07986 0.18854 0.08472 C 0.19184 0.08611 0.19444 0.09028 0.19792 0.09097 C 0.20312 0.09213 0.20833 0.09097 0.21354 0.09097 " pathEditMode="relative" ptsTypes="fffffffA">
                                      <p:cBhvr>
                                        <p:cTn id="163" dur="1000" fill="hold"/>
                                        <p:tgtEl>
                                          <p:spTgt spid="3588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401 -0.01181 C 0.05989 -0.0125 0.22292 0.05092 0.22292 -0.03681 " pathEditMode="relative" ptsTypes="fA">
                                      <p:cBhvr>
                                        <p:cTn id="165" dur="1000" fill="hold"/>
                                        <p:tgtEl>
                                          <p:spTgt spid="3588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66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407 -0.00834 C 0.02466 -0.01297 0.03438 -0.01991 0.04532 -0.02292 C 0.05122 -0.02825 0.05747 -0.03033 0.06407 -0.03334 C 0.06841 -0.03519 0.07205 -0.04005 0.07657 -0.04167 C 0.07865 -0.04237 0.08073 -0.04306 0.08282 -0.04375 C 0.08455 -0.04537 0.10556 -0.06436 0.10782 -0.06875 C 0.11216 -0.07755 0.10955 -0.07315 0.11563 -0.08125 C 0.11736 -0.08797 0.12344 -0.1 0.12344 -0.09977 C 0.12396 -0.10325 0.12622 -0.1213 0.12813 -0.12292 C 0.12969 -0.12431 0.13143 -0.12547 0.13282 -0.12709 C 0.13455 -0.12894 0.1375 -0.13334 0.1375 -0.13311 " pathEditMode="relative" rAng="0" ptsTypes="ffffffffffA">
                                      <p:cBhvr>
                                        <p:cTn id="167" dur="1000" fill="hold"/>
                                        <p:tgtEl>
                                          <p:spTgt spid="3588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163" y="-6250"/>
                                    </p:animMotion>
                                  </p:childTnLst>
                                </p:cTn>
                              </p:par>
                              <p:par>
                                <p:cTn id="16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563 -0.05277 C 0.01945 -0.06782 0.03264 -0.07731 0.03907 -0.09027 C 0.04341 -0.09884 0.04393 -0.10509 0.04688 -0.11319 C 0.05244 -0.12777 0.06007 -0.13888 0.06407 -0.15486 C 0.06459 -0.16041 0.06459 -0.1662 0.06563 -0.17152 C 0.06806 -0.18333 0.0698 -0.17245 0.07344 -0.18402 C 0.07431 -0.18657 0.07344 -0.18958 0.07344 -0.19236 " pathEditMode="relative" ptsTypes="ffffffA">
                                      <p:cBhvr>
                                        <p:cTn id="169" dur="1000" fill="hold"/>
                                        <p:tgtEl>
                                          <p:spTgt spid="358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208 0.05694 C 0.00086 0.07338 0.00086 0.10138 -0.00417 0.11944 C -0.00521 0.12291 -0.00591 0.12662 -0.00729 0.12986 C -0.01007 0.13588 -0.01667 0.14652 -0.01667 0.14652 C -0.0191 0.15972 -0.02709 0.16736 -0.03073 0.17986 C -0.03195 0.18402 -0.03282 0.18819 -0.03386 0.19236 C -0.03438 0.19444 -0.03542 0.19861 -0.03542 0.19861 C -0.0349 0.21597 -0.03473 0.23333 -0.03386 0.25069 C -0.03316 0.26319 -0.0342 0.26111 -0.02761 0.26111 " pathEditMode="relative" ptsTypes="ffffffffA">
                                      <p:cBhvr>
                                        <p:cTn id="171" dur="1000" fill="hold"/>
                                        <p:tgtEl>
                                          <p:spTgt spid="3587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5 0.05625 C -0.0323 0.06273 -0.03507 0.07269 -0.04063 0.08125 C -0.04514 0.0882 -0.0507 0.09468 -0.05468 0.10209 C -0.05868 0.10949 -0.06145 0.1176 -0.06562 0.125 C -0.0677 0.13334 -0.07031 0.1375 -0.075 0.14375 C -0.07673 0.15348 -0.07812 0.15695 -0.08438 0.1625 C -0.08889 0.17477 -0.09427 0.18658 -0.1 0.19792 C -0.10105 0.2 -0.10261 0.20186 -0.10313 0.20417 C -0.10365 0.20625 -0.1033 0.20949 -0.10469 0.21042 C -0.10573 0.21111 -0.10573 0.20764 -0.10625 0.20625 " pathEditMode="relative" ptsTypes="fffffffffA">
                                      <p:cBhvr>
                                        <p:cTn id="173" dur="1000" fill="hold"/>
                                        <p:tgtEl>
                                          <p:spTgt spid="3586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229 -0.00069 C -0.03437 0.00741 -0.04462 0.02408 -0.04948 0.03056 C -0.05312 0.03542 -0.0592 0.03704 -0.06354 0.04097 C -0.07257 0.0588 -0.06059 0.03773 -0.07135 0.04931 C -0.07274 0.05093 -0.07309 0.0537 -0.07448 0.05556 C -0.07969 0.0625 -0.07934 0.05741 -0.08541 0.06389 C -0.08541 0.06389 -0.09705 0.0794 -0.09948 0.08264 C -0.10364 0.0882 -0.12743 0.1081 -0.13385 0.11389 C -0.13698 0.11667 -0.1401 0.11945 -0.14323 0.12222 C -0.14479 0.12361 -0.14601 0.12639 -0.14791 0.12639 C -0.15677 0.12639 -0.16562 0.12639 -0.17448 0.12639 " pathEditMode="relative" ptsTypes="ffffffffffA">
                                      <p:cBhvr>
                                        <p:cTn id="175" dur="1000" fill="hold"/>
                                        <p:tgtEl>
                                          <p:spTgt spid="3587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4.44444E-6 C -0.03802 0.0037 -0.07482 0.01527 -0.1099 0.0331 C -0.11546 0.03588 -0.12171 0.03495 -0.12761 0.03588 C -0.15834 0.04143 -0.18872 0.04444 -0.2198 0.04444 " pathEditMode="relative" rAng="0" ptsTypes="fffA">
                                      <p:cBhvr>
                                        <p:cTn id="177" dur="1000" fill="hold"/>
                                        <p:tgtEl>
                                          <p:spTgt spid="3586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990" y="2222"/>
                                    </p:animMotion>
                                  </p:childTnLst>
                                </p:cTn>
                              </p:par>
                              <p:par>
                                <p:cTn id="17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594 0.01342 C -0.06997 0.01528 -0.1007 0.0206 -0.13438 0.02292 C -0.13664 0.02176 -0.14445 0.01597 -0.14792 0.01574 C -0.1948 0.01134 -0.18178 0.02662 -0.19428 0.01111 " pathEditMode="relative" rAng="0" ptsTypes="fffA">
                                      <p:cBhvr>
                                        <p:cTn id="179" dur="1000" fill="hold"/>
                                        <p:tgtEl>
                                          <p:spTgt spid="3588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951" y="532"/>
                                    </p:animMotion>
                                  </p:childTnLst>
                                </p:cTn>
                              </p:par>
                              <p:par>
                                <p:cTn id="18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188 -0.00277 C -0.05938 -0.00347 -0.09688 -0.0037 -0.13438 -0.00486 C -0.13855 -0.00509 -0.14306 -0.00439 -0.14688 -0.00694 C -0.15417 -0.0118 -0.1606 -0.02662 -0.16407 -0.03611 " pathEditMode="relative" ptsTypes="fffA">
                                      <p:cBhvr>
                                        <p:cTn id="181" dur="1000" fill="hold"/>
                                        <p:tgtEl>
                                          <p:spTgt spid="3589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3698 -0.00417 C -0.05382 -0.01551 -0.07361 -0.01898 -0.0901 -0.03125 C -0.09861 -0.0375 -0.10121 -0.04537 -0.10885 -0.05209 C -0.11337 -0.06111 -0.11805 -0.07246 -0.12448 -0.07917 C -0.13437 -0.08959 -0.14687 -0.09445 -0.15573 -0.10625 " pathEditMode="relative" ptsTypes="ffffA">
                                      <p:cBhvr>
                                        <p:cTn id="183" dur="1000" fill="hold"/>
                                        <p:tgtEl>
                                          <p:spTgt spid="3589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1615 -0.05069 C -0.01997 -0.0581 -0.02465 -0.06435 -0.02865 -0.07152 C -0.03195 -0.08449 -0.02778 -0.07106 -0.03646 -0.08611 C -0.0441 -0.0993 -0.04948 -0.11597 -0.05833 -0.12777 C -0.06042 -0.13588 -0.06077 -0.14467 -0.06302 -0.15277 C -0.06563 -0.16203 -0.06927 -0.16944 -0.06927 -0.17986 " pathEditMode="relative" ptsTypes="fffffA">
                                      <p:cBhvr>
                                        <p:cTn id="185" dur="1000" fill="hold"/>
                                        <p:tgtEl>
                                          <p:spTgt spid="3588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38 -0.05556 C 0.01112 -0.18681 0.01094 -0.13195 0.01094 -0.22014 " pathEditMode="relative" ptsTypes="fA">
                                      <p:cBhvr>
                                        <p:cTn id="187" dur="1000" fill="hold"/>
                                        <p:tgtEl>
                                          <p:spTgt spid="3588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88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21 -0.05486 C 0.01128 -0.06713 0.01267 -0.08264 0.01614 -0.09653 C 0.01788 -0.10324 0.01927 -0.11736 0.01927 -0.11736 C 0.01979 -0.13819 0.01961 -0.15903 0.02083 -0.17986 C 0.02118 -0.18426 0.02083 -0.19097 0.02396 -0.19236 C 0.03021 -0.19514 0.03628 -0.19653 0.04271 -0.19861 C 0.04427 -0.19907 0.04739 -0.20069 0.04739 -0.20069 " pathEditMode="relative" ptsTypes="ffffffA">
                                      <p:cBhvr>
                                        <p:cTn id="189" dur="1000" fill="hold"/>
                                        <p:tgtEl>
                                          <p:spTgt spid="3588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99 -0.05486 C 0.0184 -0.06991 0.01424 -0.05972 0.01771 -0.08819 C 0.0184 -0.09421 0.02396 -0.10486 0.02396 -0.10486 C 0.02535 -0.16157 0.01181 -0.17014 0.04115 -0.17569 C 0.04636 -0.17801 0.04584 -0.17569 0.04584 -0.17986 " pathEditMode="relative" ptsTypes="ffffA">
                                      <p:cBhvr>
                                        <p:cTn id="191" dur="1000" fill="hold"/>
                                        <p:tgtEl>
                                          <p:spTgt spid="35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312 -0.06736 C -0.00156 -0.08912 0.00399 -0.12083 0.00938 -0.14236 C 0.01007 -0.15046 0.01146 -0.17778 0.01563 -0.18611 C 0.01771 -0.19028 0.02778 -0.19838 0.03125 -0.20069 C 0.03455 -0.20972 0.03438 -0.20602 0.03438 -0.21111 " pathEditMode="relative" rAng="0" ptsTypes="ffffA">
                                      <p:cBhvr>
                                        <p:cTn id="193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75" y="-7199"/>
                                    </p:animMotion>
                                  </p:childTnLst>
                                </p:cTn>
                              </p:par>
                              <p:par>
                                <p:cTn id="19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3.33333E-6 C 0.00416 0.0007 0.0085 0.0007 0.0125 0.00209 C 0.01944 0.0044 0.02517 0.01158 0.03125 0.01667 C 0.04062 0.02431 0.05 0.03125 0.05781 0.04167 C 0.06059 0.0507 0.06319 0.05857 0.06719 0.06667 C 0.06771 0.08681 0.06666 0.10718 0.06875 0.12709 C 0.07014 0.13982 0.08576 0.14977 0.09219 0.15834 " pathEditMode="relative" ptsTypes="ffffffA">
                                      <p:cBhvr>
                                        <p:cTn id="195" dur="1000" fill="hold"/>
                                        <p:tgtEl>
                                          <p:spTgt spid="3587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1.11111E-6 C 0.01042 0.01042 0.02188 0.01991 0.03282 0.02917 C 0.03559 0.03148 0.04045 0.03727 0.04375 0.03959 C 0.05677 0.04815 0.03976 0.0338 0.05313 0.04584 C 0.05955 0.05857 0.07257 0.06019 0.07969 0.07292 C 0.08438 0.08125 0.08768 0.09144 0.09219 0.1 C 0.09341 0.10232 0.09566 0.10394 0.09688 0.10625 C 0.09844 0.10926 0.10521 0.1257 0.10782 0.12709 C 0.11997 0.13403 0.12292 0.13334 0.13282 0.13334 " pathEditMode="relative" ptsTypes="ffffffffA">
                                      <p:cBhvr>
                                        <p:cTn id="197" dur="1000" fill="hold"/>
                                        <p:tgtEl>
                                          <p:spTgt spid="3587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0313 0.0007 0.00642 0.00047 0.00938 0.00209 C 0.01458 0.00486 0.02205 0.01436 0.02656 0.01875 C 0.03576 0.02778 0.0467 0.03797 0.05781 0.04167 C 0.06267 0.04815 0.06615 0.05 0.07188 0.05417 C 0.08628 0.06459 0.08385 0.06783 0.1 0.07084 C 0.12014 0.08148 0.1408 0.0875 0.1625 0.0875 " pathEditMode="relative" ptsTypes="ffffffA">
                                      <p:cBhvr>
                                        <p:cTn id="199" dur="1000" fill="hold"/>
                                        <p:tgtEl>
                                          <p:spTgt spid="3589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1.11111E-6 C 0.01267 0.00371 0.02847 0.00625 0.04062 0.0125 C 0.05729 0.02107 0.06614 0.02824 0.08437 0.03125 C 0.0993 0.03866 0.11684 0.04283 0.13281 0.04584 C 0.14982 0.05348 0.16961 0.05 0.1875 0.05 " pathEditMode="relative" ptsTypes="ffffA">
                                      <p:cBhvr>
                                        <p:cTn id="201" dur="1000" fill="hold"/>
                                        <p:tgtEl>
                                          <p:spTgt spid="3588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3.33333E-6 C 0.0151 -0.00069 0.03021 -0.00092 0.04531 -0.00208 C 0.05139 -0.00254 0.05799 -0.00879 0.06406 -0.01041 C 0.07517 -0.02037 0.06979 -0.01759 0.07969 -0.02083 C 0.08559 -0.02615 0.09201 -0.02685 0.09844 -0.03125 C 0.09948 -0.03333 0.1 -0.03634 0.10156 -0.0375 C 0.10538 -0.04051 0.11597 -0.04189 0.12188 -0.04583 C 0.13125 -0.06458 0.1441 -0.05833 0.16094 -0.05833 " pathEditMode="relative" ptsTypes="fffffffA">
                                      <p:cBhvr>
                                        <p:cTn id="203" dur="1000" fill="hold"/>
                                        <p:tgtEl>
                                          <p:spTgt spid="3586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4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2361 -0.05208 0.03212 -0.05833 0.04271 -0.06111 C 0.04653 -0.06366 0.04983 -0.0669 0.05365 -0.06944 C 0.06077 -0.0743 0.06962 -0.07454 0.07709 -0.07778 C 0.08281 -0.08356 0.08854 -0.08866 0.09427 -0.09444 C 0.10243 -0.12153 0.10365 -0.15092 0.10365 -0.17986 " pathEditMode="relative" ptsTypes="fffffA">
                                      <p:cBhvr>
                                        <p:cTn id="205" dur="1000" fill="hold"/>
                                        <p:tgtEl>
                                          <p:spTgt spid="3587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06" presetID="23" presetClass="entr" presetSubtype="16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8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0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6319 C 0.01459 -0.08495 0.02014 -0.11667 0.02552 -0.13819 C 0.02622 -0.1463 0.02761 -0.17361 0.03177 -0.18194 C 0.03386 -0.18611 0.04393 -0.19421 0.0474 -0.19653 C 0.0507 -0.20555 0.05052 -0.20185 0.05052 -0.20694 " pathEditMode="relative" ptsTypes="ffffA">
                                      <p:cBhvr>
                                        <p:cTn id="211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302 -0.04861 C 0.03542 -0.05069 0.05347 -0.05417 0.07587 -0.05579 C 0.08403 -0.05718 0.09097 -0.05903 0.09913 -0.06042 C 0.11424 -0.06319 0.13299 -0.06319 0.14879 -0.06505 C 0.16094 -0.06829 0.17309 -0.0713 0.18524 -0.07454 C 0.20261 -0.08958 0.20521 -0.10602 0.20521 -0.12222 " pathEditMode="relative" rAng="0" ptsTypes="fffffA">
                                      <p:cBhvr>
                                        <p:cTn id="213" dur="1000" fill="hold"/>
                                        <p:tgtEl>
                                          <p:spTgt spid="358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1" y="-3681"/>
                                    </p:animMotion>
                                  </p:childTnLst>
                                </p:cTn>
                              </p:par>
                              <p:par>
                                <p:cTn id="214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5.55556E-6 C -0.01631 -0.02453 -0.05086 -0.09837 -0.08749 -0.12291 " pathEditMode="relative" ptsTypes="fA">
                                      <p:cBhvr>
                                        <p:cTn id="215" dur="1000" fill="hold"/>
                                        <p:tgtEl>
                                          <p:spTgt spid="3587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2.22222E-6 C -0.03316 -0.00255 -0.07032 -0.0037 -0.10313 -0.01458 C -0.10799 -0.0162 -0.11233 -0.01921 -0.11719 -0.02083 C -0.13039 -0.02523 -0.14098 -0.03426 -0.15313 -0.04167 C -0.15764 -0.04444 -0.1625 -0.04583 -0.16719 -0.04792 C -0.16875 -0.04861 -0.17188 -0.05 -0.17188 -0.05 " pathEditMode="relative" ptsTypes="fffffA">
                                      <p:cBhvr>
                                        <p:cTn id="217" dur="1000" fill="hold"/>
                                        <p:tgtEl>
                                          <p:spTgt spid="3587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1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66667E-6 -1.11111E-6 C -0.00468 0.00625 -0.00781 0.00972 -0.01406 0.0125 C -0.01701 0.02431 -0.01319 0.01458 -0.02031 0.02083 C -0.02222 0.02245 -0.02326 0.02523 -0.02499 0.02708 C -0.03263 0.03495 -0.04097 0.0419 -0.04999 0.04583 C -0.06076 0.05648 -0.05381 0.05069 -0.07187 0.06042 C -0.0743 0.06181 -0.07586 0.06505 -0.07812 0.06667 C -0.07951 0.06782 -0.08124 0.06806 -0.08281 0.06875 C -0.08871 0.07662 -0.09739 0.08403 -0.10468 0.08958 C -0.10729 0.09167 -0.1151 0.09306 -0.11718 0.09375 C -0.1243 0.09583 -0.13211 0.09884 -0.13906 0.10208 C -0.14427 0.10463 -0.14913 0.10903 -0.15468 0.11042 C -0.16076 0.11204 -0.16874 0.1125 -0.17343 0.11875 " pathEditMode="relative" ptsTypes="ffffffffffffA">
                                      <p:cBhvr>
                                        <p:cTn id="219" dur="1000" fill="hold"/>
                                        <p:tgtEl>
                                          <p:spTgt spid="3586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3.33333E-6 C -0.029 0.00694 -0.05556 0.02569 -0.08438 0.03333 C -0.08594 0.03542 -0.08733 0.03773 -0.08906 0.03958 C -0.09202 0.04259 -0.09844 0.04792 -0.09844 0.04792 C -0.09896 0.05208 -0.09931 0.05625 -0.1 0.06042 C -0.10087 0.06458 -0.10313 0.07292 -0.10313 0.07292 C -0.10625 0.12685 -0.10035 0.10833 -0.15781 0.10833 " pathEditMode="relative" ptsTypes="ffffffA">
                                      <p:cBhvr>
                                        <p:cTn id="221" dur="1000" fill="hold"/>
                                        <p:tgtEl>
                                          <p:spTgt spid="3587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2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198 -0.04861 C 0.00989 -0.06991 0.01007 -0.07592 0.00729 -0.09236 C 0.00486 -0.10648 0.00035 -0.11991 -0.00208 -0.13403 C -0.00538 -0.15347 -0.00625 -0.1713 -0.01458 -0.18819 C -0.01615 -0.19815 -0.01771 -0.20509 -0.01771 -0.21528 " pathEditMode="relative" ptsTypes="ffffA">
                                      <p:cBhvr>
                                        <p:cTn id="223" dur="1000" fill="hold"/>
                                        <p:tgtEl>
                                          <p:spTgt spid="3587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4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1.11111E-6 C 0.00834 -0.0037 0.00608 -0.00046 0.00157 -0.01875 C -0.00173 -0.03217 -0.00573 -0.04514 -0.00937 -0.05833 C -0.01232 -0.06898 -0.01406 -0.08009 -0.01875 -0.08958 C -0.02187 -0.10648 -0.02708 -0.12106 -0.03125 -0.1375 C -0.03368 -0.14745 -0.03524 -0.14375 -0.03593 -0.15416 C -0.03628 -0.15972 -0.03593 -0.16527 -0.03593 -0.17083 " pathEditMode="relative" ptsTypes="ffffffA">
                                      <p:cBhvr>
                                        <p:cTn id="225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6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5E-6 2.22222E-6 C -0.00399 0.01574 -0.00121 0.00902 -0.00782 0.02083 C -0.0099 0.03171 -0.01407 0.03518 -0.01876 0.04375 C -0.02518 0.05555 -0.02987 0.06898 -0.03594 0.08125 C -0.03751 0.08426 -0.04133 0.08356 -0.04375 0.08541 C -0.04706 0.08773 -0.05018 0.09074 -0.05313 0.09375 C -0.06094 0.10162 -0.0698 0.1074 -0.07812 0.11458 C -0.08073 0.11666 -0.08594 0.12083 -0.08594 0.12083 C -0.08698 0.12361 -0.08767 0.12685 -0.08906 0.12916 C -0.09237 0.13449 -0.10001 0.14375 -0.10001 0.14375 C -0.10313 0.15602 -0.1099 0.16389 -0.11407 0.175 C -0.12171 0.19537 -0.11303 0.17708 -0.12032 0.19166 C -0.12206 0.20069 -0.1198 0.2 -0.12344 0.2 " pathEditMode="relative" ptsTypes="ffffffffffffA">
                                      <p:cBhvr>
                                        <p:cTn id="227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28" presetID="0" presetClass="path" presetSubtype="0" repeatCount="indefinite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8.67362E-19 -2.22222E-6 C -0.00296 0.01598 -0.00625 0.03264 -0.01094 0.04792 C -0.01268 0.05371 -0.01719 0.06459 -0.01719 0.06459 C -0.01928 0.07801 -0.02205 0.09028 -0.02657 0.10209 C -0.03004 0.11135 -0.0257 0.11482 -0.03438 0.11875 C -0.03594 0.13195 -0.03698 0.13473 -0.04375 0.14375 C -0.04705 0.16135 -0.05452 0.17686 -0.06407 0.18959 C -0.0658 0.19908 -0.06563 0.20278 -0.07188 0.20834 C -0.07379 0.21598 -0.07275 0.21482 -0.07813 0.22084 C -0.08316 0.22662 -0.08282 0.22223 -0.08282 0.22709 " pathEditMode="relative" ptsTypes="fffffffffA">
                                      <p:cBhvr>
                                        <p:cTn id="229" dur="1000" fill="hold"/>
                                        <p:tgtEl>
                                          <p:spTgt spid="3586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0" presetID="0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7.77778E-6 C -0.0033 0.10695 -0.00781 0.21135 -0.00781 0.31876 " pathEditMode="relative" ptsTypes="fA">
                                      <p:cBhvr>
                                        <p:cTn id="231" dur="1000" fill="hold"/>
                                        <p:tgtEl>
                                          <p:spTgt spid="3586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2" presetID="0" presetClass="path" presetSubtype="0" repeatCount="indefinite" accel="50000" decel="5000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5E-6 -1.11111E-6 C -0.06979 0.00764 -0.13959 0.01528 -0.20938 0.02292 " pathEditMode="relative" ptsTypes="fA">
                                      <p:cBhvr>
                                        <p:cTn id="233" dur="1000" fill="hold"/>
                                        <p:tgtEl>
                                          <p:spTgt spid="358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6" dur="500"/>
                                        <p:tgtEl>
                                          <p:spTgt spid="3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3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35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3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8" dur="500"/>
                                        <p:tgtEl>
                                          <p:spTgt spid="35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3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4" dur="500"/>
                                        <p:tgtEl>
                                          <p:spTgt spid="3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3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0" dur="500"/>
                                        <p:tgtEl>
                                          <p:spTgt spid="35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2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4" dur="1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66" presetID="4" presetClass="exit" presetSubtype="32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67" dur="2000"/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358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27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2" dur="2000"/>
                                        <p:tgtEl>
                                          <p:spTgt spid="3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27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6" dur="2000"/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278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6.66667E-6 3.87283E-6 L -6.66667E-6 0.31075 " pathEditMode="relative" ptsTypes="AA">
                                      <p:cBhvr>
                                        <p:cTn id="279" dur="2000" fill="hold"/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81" presetID="0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1.85185E-6 L 0.05104 0.24838 " pathEditMode="relative" rAng="0" ptsTypes="AA">
                                      <p:cBhvr>
                                        <p:cTn id="282" dur="2000" fill="hold"/>
                                        <p:tgtEl>
                                          <p:spTgt spid="358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52" y="1240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84" presetID="6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85" dur="2000" fill="hold"/>
                                        <p:tgtEl>
                                          <p:spTgt spid="35849"/>
                                        </p:tgtEl>
                                      </p:cBhvr>
                                      <p:by x="170000" y="17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7" grpId="0" animBg="1"/>
      <p:bldP spid="35861" grpId="0" animBg="1"/>
      <p:bldP spid="35861" grpId="1" animBg="1"/>
      <p:bldP spid="35862" grpId="0" animBg="1"/>
      <p:bldP spid="35862" grpId="1" animBg="1"/>
      <p:bldP spid="35863" grpId="0" animBg="1"/>
      <p:bldP spid="35863" grpId="1" animBg="1"/>
      <p:bldP spid="35865" grpId="0" animBg="1"/>
      <p:bldP spid="35865" grpId="1" animBg="1"/>
      <p:bldP spid="35866" grpId="0" animBg="1"/>
      <p:bldP spid="35866" grpId="1" animBg="1"/>
      <p:bldP spid="35867" grpId="0" animBg="1"/>
      <p:bldP spid="35867" grpId="1" animBg="1"/>
      <p:bldP spid="35869" grpId="0" animBg="1"/>
      <p:bldP spid="35870" grpId="0" animBg="1"/>
      <p:bldP spid="35870" grpId="1" animBg="1"/>
      <p:bldP spid="35871" grpId="0" animBg="1"/>
      <p:bldP spid="35871" grpId="1" animBg="1"/>
      <p:bldP spid="35873" grpId="0" animBg="1"/>
      <p:bldP spid="35873" grpId="1" animBg="1"/>
      <p:bldP spid="35873" grpId="2" animBg="1"/>
      <p:bldP spid="35874" grpId="0" animBg="1"/>
      <p:bldP spid="35874" grpId="1" animBg="1"/>
      <p:bldP spid="35875" grpId="0" animBg="1"/>
      <p:bldP spid="35875" grpId="1" animBg="1"/>
      <p:bldP spid="35877" grpId="0" animBg="1"/>
      <p:bldP spid="35877" grpId="1" animBg="1"/>
      <p:bldP spid="35878" grpId="0" animBg="1"/>
      <p:bldP spid="35878" grpId="1" animBg="1"/>
      <p:bldP spid="35878" grpId="2" animBg="1"/>
      <p:bldP spid="35879" grpId="0" animBg="1"/>
      <p:bldP spid="35879" grpId="1" animBg="1"/>
      <p:bldP spid="35881" grpId="0" animBg="1"/>
      <p:bldP spid="35881" grpId="1" animBg="1"/>
      <p:bldP spid="35882" grpId="0" animBg="1"/>
      <p:bldP spid="35882" grpId="1" animBg="1"/>
      <p:bldP spid="35883" grpId="0" animBg="1"/>
      <p:bldP spid="35883" grpId="1" animBg="1"/>
      <p:bldP spid="35885" grpId="0" animBg="1"/>
      <p:bldP spid="35885" grpId="1" animBg="1"/>
      <p:bldP spid="35886" grpId="0" animBg="1"/>
      <p:bldP spid="35887" grpId="0" animBg="1"/>
      <p:bldP spid="35887" grpId="1" animBg="1"/>
      <p:bldP spid="35888" grpId="0" animBg="1"/>
      <p:bldP spid="35888" grpId="1" animBg="1"/>
      <p:bldP spid="35889" grpId="0" animBg="1"/>
      <p:bldP spid="35889" grpId="1" animBg="1"/>
      <p:bldP spid="35890" grpId="0" animBg="1"/>
      <p:bldP spid="35890" grpId="1" animBg="1"/>
      <p:bldP spid="35891" grpId="0" animBg="1"/>
      <p:bldP spid="35891" grpId="1" animBg="1"/>
      <p:bldP spid="35892" grpId="0" animBg="1"/>
      <p:bldP spid="35892" grpId="1" animBg="1"/>
      <p:bldP spid="35893" grpId="0" animBg="1"/>
      <p:bldP spid="35894" grpId="0" animBg="1"/>
      <p:bldP spid="35894" grpId="1" animBg="1"/>
      <p:bldP spid="35895" grpId="0" animBg="1"/>
      <p:bldP spid="35895" grpId="1" animBg="1"/>
      <p:bldP spid="35896" grpId="0" animBg="1"/>
      <p:bldP spid="35897" grpId="0" animBg="1"/>
      <p:bldP spid="35897" grpId="1" animBg="1"/>
      <p:bldP spid="35897" grpId="2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554630" y="11785686"/>
            <a:ext cx="23412321" cy="1930125"/>
            <a:chOff x="1270511" y="5867400"/>
            <a:chExt cx="21819676" cy="217815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19065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45462"/>
              <a:chOff x="1224541" y="6305967"/>
              <a:chExt cx="3568119" cy="845462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471140" y="1450545"/>
            <a:ext cx="23444893" cy="10161719"/>
            <a:chOff x="1268078" y="3405486"/>
            <a:chExt cx="21841827" cy="1016171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977625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7751673" cy="1015663"/>
              <a:chOff x="1311958" y="3405486"/>
              <a:chExt cx="7751673" cy="101566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5171456" y="421011"/>
                <a:ext cx="793396" cy="6990954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05480" y="3405486"/>
                <a:ext cx="5549579" cy="101566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Kiểm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tra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6000" b="1" dirty="0" err="1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cũ</a:t>
                </a:r>
                <a:r>
                  <a:rPr lang="en-US" sz="60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: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pic>
        <p:nvPicPr>
          <p:cNvPr id="50" name="Picture 49">
            <a:extLst>
              <a:ext uri="{FF2B5EF4-FFF2-40B4-BE49-F238E27FC236}">
                <a16:creationId xmlns:a16="http://schemas.microsoft.com/office/drawing/2014/main" id="{B7683E25-EE8B-4423-95C6-C280C6124D8C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6083" y="3453374"/>
            <a:ext cx="9958070" cy="8153400"/>
          </a:xfrm>
          <a:prstGeom prst="rect">
            <a:avLst/>
          </a:prstGeom>
          <a:noFill/>
          <a:ln>
            <a:noFill/>
          </a:ln>
        </p:spPr>
      </p:pic>
      <p:pic>
        <p:nvPicPr>
          <p:cNvPr id="51" name="Picture 50">
            <a:extLst>
              <a:ext uri="{FF2B5EF4-FFF2-40B4-BE49-F238E27FC236}">
                <a16:creationId xmlns:a16="http://schemas.microsoft.com/office/drawing/2014/main" id="{B32097A1-0023-4DB8-B245-0F64F6ACCB02}"/>
              </a:ext>
            </a:extLst>
          </p:cNvPr>
          <p:cNvPicPr/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16124" y="3558940"/>
            <a:ext cx="5877877" cy="7817313"/>
          </a:xfrm>
          <a:prstGeom prst="rect">
            <a:avLst/>
          </a:prstGeom>
          <a:noFill/>
          <a:ln>
            <a:noFill/>
          </a:ln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ED88AD12-A0E9-4CDE-AE09-8085B02B25A8}"/>
              </a:ext>
            </a:extLst>
          </p:cNvPr>
          <p:cNvSpPr/>
          <p:nvPr/>
        </p:nvSpPr>
        <p:spPr>
          <a:xfrm>
            <a:off x="6071552" y="12494783"/>
            <a:ext cx="25908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3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A</a:t>
            </a:r>
            <a:endParaRPr lang="en-US" sz="6000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FDA9C5EE-1A4D-4761-9C79-09AF78792046}"/>
              </a:ext>
            </a:extLst>
          </p:cNvPr>
          <p:cNvSpPr/>
          <p:nvPr/>
        </p:nvSpPr>
        <p:spPr>
          <a:xfrm>
            <a:off x="3133913" y="12605961"/>
            <a:ext cx="1932035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6000" dirty="0">
                <a:latin typeface="Times New Roman" panose="02020603050405020304" pitchFamily="18" charset="0"/>
              </a:rPr>
              <a:t>2 - D</a:t>
            </a:r>
            <a:endParaRPr lang="en-US" sz="6000" dirty="0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CD0E4F0-A6F5-43AE-8367-EF5E028FE1C7}"/>
              </a:ext>
            </a:extLst>
          </p:cNvPr>
          <p:cNvSpPr/>
          <p:nvPr/>
        </p:nvSpPr>
        <p:spPr>
          <a:xfrm>
            <a:off x="9379906" y="12443846"/>
            <a:ext cx="1680268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4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E</a:t>
            </a:r>
            <a:endParaRPr lang="en-US" sz="6000" dirty="0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F62D61-9417-487D-BC58-5634B2270F04}"/>
              </a:ext>
            </a:extLst>
          </p:cNvPr>
          <p:cNvSpPr/>
          <p:nvPr/>
        </p:nvSpPr>
        <p:spPr>
          <a:xfrm>
            <a:off x="12477292" y="12502809"/>
            <a:ext cx="204414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5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– B </a:t>
            </a:r>
            <a:endParaRPr lang="en-US" sz="6000" dirty="0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90D6D550-D0B6-4B27-8A25-F606438D6388}"/>
              </a:ext>
            </a:extLst>
          </p:cNvPr>
          <p:cNvSpPr/>
          <p:nvPr/>
        </p:nvSpPr>
        <p:spPr>
          <a:xfrm>
            <a:off x="15607924" y="12467351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7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7EB9C1F-E563-4965-BE8A-1E44290F5676}"/>
              </a:ext>
            </a:extLst>
          </p:cNvPr>
          <p:cNvSpPr/>
          <p:nvPr/>
        </p:nvSpPr>
        <p:spPr>
          <a:xfrm>
            <a:off x="18922452" y="12443846"/>
            <a:ext cx="1915909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8</a:t>
            </a:r>
            <a:r>
              <a:rPr lang="en-US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- C</a:t>
            </a:r>
            <a:r>
              <a:rPr lang="vi-VN" sz="6000" dirty="0"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sz="6000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1AFE4651-2341-41F6-A0C1-A6D15F55A296}"/>
              </a:ext>
            </a:extLst>
          </p:cNvPr>
          <p:cNvSpPr/>
          <p:nvPr/>
        </p:nvSpPr>
        <p:spPr>
          <a:xfrm>
            <a:off x="5101509" y="2431843"/>
            <a:ext cx="13582564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60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Nối cột 1 với cột 2 để được công thức đúng</a:t>
            </a:r>
            <a:endParaRPr lang="en-US" sz="6000" dirty="0"/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A9B0AA9B-FDC8-49CC-840D-0698254E6320}"/>
              </a:ext>
            </a:extLst>
          </p:cNvPr>
          <p:cNvCxnSpPr/>
          <p:nvPr/>
        </p:nvCxnSpPr>
        <p:spPr>
          <a:xfrm>
            <a:off x="10220040" y="4648200"/>
            <a:ext cx="4796084" cy="4191000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>
            <a:extLst>
              <a:ext uri="{FF2B5EF4-FFF2-40B4-BE49-F238E27FC236}">
                <a16:creationId xmlns:a16="http://schemas.microsoft.com/office/drawing/2014/main" id="{822317BC-60EA-489E-B72D-9E258FF2F2D0}"/>
              </a:ext>
            </a:extLst>
          </p:cNvPr>
          <p:cNvCxnSpPr/>
          <p:nvPr/>
        </p:nvCxnSpPr>
        <p:spPr>
          <a:xfrm flipV="1">
            <a:off x="10220040" y="4038600"/>
            <a:ext cx="4564347" cy="1524000"/>
          </a:xfrm>
          <a:prstGeom prst="straightConnector1">
            <a:avLst/>
          </a:prstGeom>
          <a:ln w="762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A4F5687B-268B-4D14-AECC-A7DCF04221B8}"/>
              </a:ext>
            </a:extLst>
          </p:cNvPr>
          <p:cNvCxnSpPr/>
          <p:nvPr/>
        </p:nvCxnSpPr>
        <p:spPr>
          <a:xfrm>
            <a:off x="10220040" y="6400800"/>
            <a:ext cx="4796084" cy="4267200"/>
          </a:xfrm>
          <a:prstGeom prst="straightConnector1">
            <a:avLst/>
          </a:prstGeom>
          <a:ln w="76200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AAE2EB9E-A6B7-438E-B89E-EC7E139EA997}"/>
              </a:ext>
            </a:extLst>
          </p:cNvPr>
          <p:cNvCxnSpPr/>
          <p:nvPr/>
        </p:nvCxnSpPr>
        <p:spPr>
          <a:xfrm flipV="1">
            <a:off x="10220040" y="5788365"/>
            <a:ext cx="4564347" cy="1679231"/>
          </a:xfrm>
          <a:prstGeom prst="straightConnector1">
            <a:avLst/>
          </a:prstGeom>
          <a:ln w="76200">
            <a:solidFill>
              <a:schemeClr val="accent3">
                <a:lumMod val="50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95A9CD9-E7E3-43C1-B91A-C6343F74B049}"/>
              </a:ext>
            </a:extLst>
          </p:cNvPr>
          <p:cNvCxnSpPr/>
          <p:nvPr/>
        </p:nvCxnSpPr>
        <p:spPr>
          <a:xfrm flipV="1">
            <a:off x="10593387" y="7772400"/>
            <a:ext cx="4191000" cy="251460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>
            <a:extLst>
              <a:ext uri="{FF2B5EF4-FFF2-40B4-BE49-F238E27FC236}">
                <a16:creationId xmlns:a16="http://schemas.microsoft.com/office/drawing/2014/main" id="{7CF4ECFE-5C82-4720-A61C-714ACC8857E5}"/>
              </a:ext>
            </a:extLst>
          </p:cNvPr>
          <p:cNvCxnSpPr/>
          <p:nvPr/>
        </p:nvCxnSpPr>
        <p:spPr>
          <a:xfrm flipV="1">
            <a:off x="10593387" y="7868688"/>
            <a:ext cx="4191000" cy="3507565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  <p:bldP spid="14" grpId="0"/>
      <p:bldP spid="15" grpId="0"/>
      <p:bldP spid="1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" name="Object 51">
            <a:extLst>
              <a:ext uri="{FF2B5EF4-FFF2-40B4-BE49-F238E27FC236}">
                <a16:creationId xmlns:a16="http://schemas.microsoft.com/office/drawing/2014/main" id="{34E7625E-2DB3-4E40-92F4-AF562D3573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5556077"/>
              </p:ext>
            </p:extLst>
          </p:nvPr>
        </p:nvGraphicFramePr>
        <p:xfrm>
          <a:off x="598049" y="4092591"/>
          <a:ext cx="11583987" cy="786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0" name="Equation" r:id="rId4" imgW="2971800" imgH="2120900" progId="Equation.DSMT4">
                  <p:embed/>
                </p:oleObj>
              </mc:Choice>
              <mc:Fallback>
                <p:oleObj name="Equation" r:id="rId4" imgW="2971800" imgH="2120900" progId="Equation.DSMT4">
                  <p:embed/>
                  <p:pic>
                    <p:nvPicPr>
                      <p:cNvPr id="11280" name="Object 51">
                        <a:extLst>
                          <a:ext uri="{FF2B5EF4-FFF2-40B4-BE49-F238E27FC236}">
                            <a16:creationId xmlns:a16="http://schemas.microsoft.com/office/drawing/2014/main" id="{1982A307-90EC-4A0C-9331-7D5BB77E16E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49" y="4092591"/>
                        <a:ext cx="11583987" cy="7862887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26">
            <a:extLst>
              <a:ext uri="{FF2B5EF4-FFF2-40B4-BE49-F238E27FC236}">
                <a16:creationId xmlns:a16="http://schemas.microsoft.com/office/drawing/2014/main" id="{66FF67CF-9699-40EA-84E4-AA3A5B712A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0636754"/>
              </p:ext>
            </p:extLst>
          </p:nvPr>
        </p:nvGraphicFramePr>
        <p:xfrm>
          <a:off x="13841414" y="2959249"/>
          <a:ext cx="7483394" cy="45666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1" name="Equation" r:id="rId6" imgW="1625600" imgH="1536700" progId="Equation.DSMT4">
                  <p:embed/>
                </p:oleObj>
              </mc:Choice>
              <mc:Fallback>
                <p:oleObj name="Equation" r:id="rId6" imgW="1625600" imgH="1536700" progId="Equation.DSMT4">
                  <p:embed/>
                  <p:pic>
                    <p:nvPicPr>
                      <p:cNvPr id="107546" name="Object 26">
                        <a:extLst>
                          <a:ext uri="{FF2B5EF4-FFF2-40B4-BE49-F238E27FC236}">
                            <a16:creationId xmlns:a16="http://schemas.microsoft.com/office/drawing/2014/main" id="{1516CB18-43D6-4D83-83D4-079ECC47DA9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1414" y="2959249"/>
                        <a:ext cx="7483394" cy="456660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23">
            <a:extLst>
              <a:ext uri="{FF2B5EF4-FFF2-40B4-BE49-F238E27FC236}">
                <a16:creationId xmlns:a16="http://schemas.microsoft.com/office/drawing/2014/main" id="{B0C4CFEF-CF58-43FC-AE84-81FA1FA1B63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263987"/>
              </p:ext>
            </p:extLst>
          </p:nvPr>
        </p:nvGraphicFramePr>
        <p:xfrm>
          <a:off x="13899220" y="9028068"/>
          <a:ext cx="7425587" cy="2802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2" name="Equation" r:id="rId8" imgW="1320800" imgH="927100" progId="Equation.DSMT4">
                  <p:embed/>
                </p:oleObj>
              </mc:Choice>
              <mc:Fallback>
                <p:oleObj name="Equation" r:id="rId8" imgW="1320800" imgH="927100" progId="Equation.DSMT4">
                  <p:embed/>
                  <p:pic>
                    <p:nvPicPr>
                      <p:cNvPr id="109591" name="Object 23">
                        <a:extLst>
                          <a:ext uri="{FF2B5EF4-FFF2-40B4-BE49-F238E27FC236}">
                            <a16:creationId xmlns:a16="http://schemas.microsoft.com/office/drawing/2014/main" id="{27BA7C59-AA7E-44A2-8209-76960839F3C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99220" y="9028068"/>
                        <a:ext cx="7425587" cy="2802019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" name="Group 50">
            <a:extLst>
              <a:ext uri="{FF2B5EF4-FFF2-40B4-BE49-F238E27FC236}">
                <a16:creationId xmlns:a16="http://schemas.microsoft.com/office/drawing/2014/main" id="{F69044B0-6128-4BF0-98CA-0AB8BDAB2AAD}"/>
              </a:ext>
            </a:extLst>
          </p:cNvPr>
          <p:cNvGrpSpPr/>
          <p:nvPr/>
        </p:nvGrpSpPr>
        <p:grpSpPr>
          <a:xfrm>
            <a:off x="258036" y="2057400"/>
            <a:ext cx="11923999" cy="2400529"/>
            <a:chOff x="2589547" y="7550270"/>
            <a:chExt cx="7944617" cy="2400807"/>
          </a:xfrm>
        </p:grpSpPr>
        <p:grpSp>
          <p:nvGrpSpPr>
            <p:cNvPr id="52" name="Group 51">
              <a:extLst>
                <a:ext uri="{FF2B5EF4-FFF2-40B4-BE49-F238E27FC236}">
                  <a16:creationId xmlns:a16="http://schemas.microsoft.com/office/drawing/2014/main" id="{89A0F22D-F995-4D57-81DF-922C788BFED9}"/>
                </a:ext>
              </a:extLst>
            </p:cNvPr>
            <p:cNvGrpSpPr/>
            <p:nvPr/>
          </p:nvGrpSpPr>
          <p:grpSpPr>
            <a:xfrm>
              <a:off x="2589547" y="7550270"/>
              <a:ext cx="7944617" cy="2400807"/>
              <a:chOff x="2333821" y="7164087"/>
              <a:chExt cx="7944617" cy="2400807"/>
            </a:xfrm>
          </p:grpSpPr>
          <p:sp>
            <p:nvSpPr>
              <p:cNvPr id="59" name="Round Same Side Corner Rectangle 91">
                <a:extLst>
                  <a:ext uri="{FF2B5EF4-FFF2-40B4-BE49-F238E27FC236}">
                    <a16:creationId xmlns:a16="http://schemas.microsoft.com/office/drawing/2014/main" id="{FD317D5A-93A6-44A3-BC27-2AAF74952B31}"/>
                  </a:ext>
                </a:extLst>
              </p:cNvPr>
              <p:cNvSpPr/>
              <p:nvPr/>
            </p:nvSpPr>
            <p:spPr>
              <a:xfrm rot="5400000">
                <a:off x="6064477" y="4816377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Rectangle 59">
                <a:extLst>
                  <a:ext uri="{FF2B5EF4-FFF2-40B4-BE49-F238E27FC236}">
                    <a16:creationId xmlns:a16="http://schemas.microsoft.com/office/drawing/2014/main" id="{58B19E3D-89B3-49F4-9035-00CF121BF3D8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E501FCBA-BE5C-47F4-8050-10D189923F0B}"/>
                </a:ext>
              </a:extLst>
            </p:cNvPr>
            <p:cNvSpPr txBox="1"/>
            <p:nvPr/>
          </p:nvSpPr>
          <p:spPr>
            <a:xfrm>
              <a:off x="4016261" y="8331316"/>
              <a:ext cx="5814710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ộ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BA923DB3-BF7A-4143-BBDE-73DB3BC49BDB}"/>
              </a:ext>
            </a:extLst>
          </p:cNvPr>
          <p:cNvGrpSpPr/>
          <p:nvPr/>
        </p:nvGrpSpPr>
        <p:grpSpPr>
          <a:xfrm>
            <a:off x="13398435" y="965278"/>
            <a:ext cx="8024993" cy="2400529"/>
            <a:chOff x="2589547" y="7550270"/>
            <a:chExt cx="8025921" cy="2400807"/>
          </a:xfrm>
        </p:grpSpPr>
        <p:grpSp>
          <p:nvGrpSpPr>
            <p:cNvPr id="62" name="Group 61">
              <a:extLst>
                <a:ext uri="{FF2B5EF4-FFF2-40B4-BE49-F238E27FC236}">
                  <a16:creationId xmlns:a16="http://schemas.microsoft.com/office/drawing/2014/main" id="{D6F6EFD3-2A2C-4E45-98DD-EAEC61B471BF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4" name="Round Same Side Corner Rectangle 91">
                <a:extLst>
                  <a:ext uri="{FF2B5EF4-FFF2-40B4-BE49-F238E27FC236}">
                    <a16:creationId xmlns:a16="http://schemas.microsoft.com/office/drawing/2014/main" id="{BAC1AC04-9340-40AE-90E5-7C3214264849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5" name="Rectangle 64">
                <a:extLst>
                  <a:ext uri="{FF2B5EF4-FFF2-40B4-BE49-F238E27FC236}">
                    <a16:creationId xmlns:a16="http://schemas.microsoft.com/office/drawing/2014/main" id="{7852B770-0BB9-442A-8736-CC639B948D45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EBE9D086-3F85-41AC-9740-20D3FFA997B2}"/>
                </a:ext>
              </a:extLst>
            </p:cNvPr>
            <p:cNvSpPr txBox="1"/>
            <p:nvPr/>
          </p:nvSpPr>
          <p:spPr>
            <a:xfrm>
              <a:off x="4016261" y="8331316"/>
              <a:ext cx="6599207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80D1C553-BF47-461A-9B62-B81BF35FF1F8}"/>
              </a:ext>
            </a:extLst>
          </p:cNvPr>
          <p:cNvGrpSpPr/>
          <p:nvPr/>
        </p:nvGrpSpPr>
        <p:grpSpPr>
          <a:xfrm>
            <a:off x="13185945" y="7034097"/>
            <a:ext cx="8349285" cy="2400529"/>
            <a:chOff x="2589547" y="7550270"/>
            <a:chExt cx="7933197" cy="2400807"/>
          </a:xfrm>
        </p:grpSpPr>
        <p:grpSp>
          <p:nvGrpSpPr>
            <p:cNvPr id="67" name="Group 66">
              <a:extLst>
                <a:ext uri="{FF2B5EF4-FFF2-40B4-BE49-F238E27FC236}">
                  <a16:creationId xmlns:a16="http://schemas.microsoft.com/office/drawing/2014/main" id="{0013B968-CD0C-4E25-AE10-5AAB6E646F6A}"/>
                </a:ext>
              </a:extLst>
            </p:cNvPr>
            <p:cNvGrpSpPr/>
            <p:nvPr/>
          </p:nvGrpSpPr>
          <p:grpSpPr>
            <a:xfrm>
              <a:off x="2589547" y="7550270"/>
              <a:ext cx="7815473" cy="2400807"/>
              <a:chOff x="2333821" y="7164087"/>
              <a:chExt cx="7815473" cy="2400807"/>
            </a:xfrm>
          </p:grpSpPr>
          <p:sp>
            <p:nvSpPr>
              <p:cNvPr id="69" name="Round Same Side Corner Rectangle 91">
                <a:extLst>
                  <a:ext uri="{FF2B5EF4-FFF2-40B4-BE49-F238E27FC236}">
                    <a16:creationId xmlns:a16="http://schemas.microsoft.com/office/drawing/2014/main" id="{066AC1FF-F3CB-4065-936F-A437EA48F6FD}"/>
                  </a:ext>
                </a:extLst>
              </p:cNvPr>
              <p:cNvSpPr/>
              <p:nvPr/>
            </p:nvSpPr>
            <p:spPr>
              <a:xfrm rot="5400000">
                <a:off x="5935333" y="4818428"/>
                <a:ext cx="1385716" cy="7042206"/>
              </a:xfrm>
              <a:prstGeom prst="round2SameRect">
                <a:avLst/>
              </a:prstGeom>
              <a:solidFill>
                <a:schemeClr val="accent5">
                  <a:lumMod val="75000"/>
                </a:schemeClr>
              </a:solidFill>
              <a:ln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FC0B8047-186B-4856-9068-BEA9EBFFA564}"/>
                  </a:ext>
                </a:extLst>
              </p:cNvPr>
              <p:cNvSpPr/>
              <p:nvPr/>
            </p:nvSpPr>
            <p:spPr>
              <a:xfrm>
                <a:off x="2333821" y="7164087"/>
                <a:ext cx="1409523" cy="2400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txBody>
              <a:bodyPr wrap="none">
                <a:spAutoFit/>
              </a:bodyPr>
              <a:lstStyle/>
              <a:p>
                <a:r>
                  <a:rPr lang="en-US" sz="14999" b="1" dirty="0">
                    <a:ln w="17780" cmpd="sng">
                      <a:solidFill>
                        <a:schemeClr val="accent1">
                          <a:tint val="3000"/>
                        </a:schemeClr>
                      </a:solidFill>
                      <a:prstDash val="solid"/>
                      <a:miter lim="800000"/>
                    </a:ln>
                    <a:solidFill>
                      <a:schemeClr val="accent5">
                        <a:lumMod val="75000"/>
                      </a:schemeClr>
                    </a:solidFill>
                    <a:effectLst>
                      <a:outerShdw blurRad="55000" dist="50800" dir="5400000" algn="tl">
                        <a:srgbClr val="000000">
                          <a:alpha val="33000"/>
                        </a:srgbClr>
                      </a:outerShdw>
                    </a:effectLst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endParaRPr lang="en-US" sz="14999" b="1" dirty="0">
                  <a:ln w="17780" cmpd="sng">
                    <a:solidFill>
                      <a:schemeClr val="accent1">
                        <a:tint val="3000"/>
                      </a:schemeClr>
                    </a:solidFill>
                    <a:prstDash val="solid"/>
                    <a:miter lim="800000"/>
                  </a:ln>
                  <a:solidFill>
                    <a:schemeClr val="accent5">
                      <a:lumMod val="75000"/>
                    </a:schemeClr>
                  </a:solidFill>
                  <a:effectLst>
                    <a:outerShdw blurRad="55000" dist="50800" dir="5400000" algn="tl">
                      <a:srgbClr val="000000">
                        <a:alpha val="33000"/>
                      </a:srgbClr>
                    </a:outerShdw>
                  </a:effectLst>
                </a:endParaRPr>
              </a:p>
            </p:txBody>
          </p:sp>
        </p:grp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77A06ABD-D1BF-432A-91F3-7CB7488CB7C2}"/>
                </a:ext>
              </a:extLst>
            </p:cNvPr>
            <p:cNvSpPr txBox="1"/>
            <p:nvPr/>
          </p:nvSpPr>
          <p:spPr>
            <a:xfrm>
              <a:off x="4016261" y="8331316"/>
              <a:ext cx="6506483" cy="83109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8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/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4D81531B-6F0A-4FC0-BBC7-FA3695FBC74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0146" y="12105743"/>
                <a:ext cx="11571890" cy="166128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/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2">
                <a:schemeClr val="accent6"/>
              </a:fillRef>
              <a:effectRef idx="1">
                <a:schemeClr val="accent6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m:rPr>
                              <m:sty m:val="p"/>
                            </m:rPr>
                            <a:rPr lang="en-US" sz="6000">
                              <a:latin typeface="Cambria Math" panose="02040503050406030204" pitchFamily="18" charset="0"/>
                            </a:rPr>
                            <m:t>si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F8EC2CA2-87B2-4C0C-9BF2-8F5149D1CA2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11317" y="12037949"/>
                <a:ext cx="9865711" cy="166128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1" name="Group 70">
            <a:extLst>
              <a:ext uri="{FF2B5EF4-FFF2-40B4-BE49-F238E27FC236}">
                <a16:creationId xmlns:a16="http://schemas.microsoft.com/office/drawing/2014/main" id="{1723D8CC-7102-4262-BA2A-D409C68B9DE2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72" name="Rounded Rectangle 2">
              <a:extLst>
                <a:ext uri="{FF2B5EF4-FFF2-40B4-BE49-F238E27FC236}">
                  <a16:creationId xmlns:a16="http://schemas.microsoft.com/office/drawing/2014/main" id="{C8BE2BAA-6239-42AE-ACA6-7C6245EA1E92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9EF59335-B1CD-4CF7-943E-D2B2285CBC21}"/>
                </a:ext>
              </a:extLst>
            </p:cNvPr>
            <p:cNvSpPr txBox="1"/>
            <p:nvPr/>
          </p:nvSpPr>
          <p:spPr>
            <a:xfrm>
              <a:off x="1082675" y="1922269"/>
              <a:ext cx="450846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A1A57867-9D04-4047-8692-81ADA29BF9B0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ố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kiến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1222850" y="2642805"/>
            <a:ext cx="22350479" cy="9703886"/>
            <a:chOff x="1175570" y="2798093"/>
            <a:chExt cx="22353065" cy="9705009"/>
          </a:xfrm>
        </p:grpSpPr>
        <p:sp>
          <p:nvSpPr>
            <p:cNvPr id="64" name="Rounded Rectangle 63"/>
            <p:cNvSpPr/>
            <p:nvPr/>
          </p:nvSpPr>
          <p:spPr>
            <a:xfrm>
              <a:off x="1403647" y="3565723"/>
              <a:ext cx="22124988" cy="8937379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p:sp>
        <p:nvSpPr>
          <p:cNvPr id="6" name="Rectangle 5">
            <a:extLst>
              <a:ext uri="{FF2B5EF4-FFF2-40B4-BE49-F238E27FC236}">
                <a16:creationId xmlns:a16="http://schemas.microsoft.com/office/drawing/2014/main" id="{E309DA56-2F34-472A-8890-C59837D9B14E}"/>
              </a:ext>
            </a:extLst>
          </p:cNvPr>
          <p:cNvSpPr/>
          <p:nvPr/>
        </p:nvSpPr>
        <p:spPr>
          <a:xfrm>
            <a:off x="2993700" y="4087003"/>
            <a:ext cx="6290505" cy="10156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spcBef>
                <a:spcPts val="0"/>
              </a:spcBef>
              <a:spcAft>
                <a:spcPts val="0"/>
              </a:spcAft>
            </a:pPr>
            <a:r>
              <a:rPr lang="en-US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6000" b="1" u="sng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Rút gọn biểu thức</a:t>
            </a:r>
            <a:endParaRPr lang="en-US" sz="60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/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2C8C734B-06AA-4761-AAE7-35429B33D06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1187" y="5306748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0848" y="7843695"/>
                <a:ext cx="10006714" cy="29885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5" name="Group 14">
            <a:extLst>
              <a:ext uri="{FF2B5EF4-FFF2-40B4-BE49-F238E27FC236}">
                <a16:creationId xmlns:a16="http://schemas.microsoft.com/office/drawing/2014/main" id="{9C2A2266-174F-4FB3-8CB5-30EEB5113530}"/>
              </a:ext>
            </a:extLst>
          </p:cNvPr>
          <p:cNvGrpSpPr/>
          <p:nvPr/>
        </p:nvGrpSpPr>
        <p:grpSpPr>
          <a:xfrm>
            <a:off x="14515613" y="5403484"/>
            <a:ext cx="8388301" cy="1607803"/>
            <a:chOff x="12955587" y="5572840"/>
            <a:chExt cx="8388301" cy="1607803"/>
          </a:xfrm>
        </p:grpSpPr>
        <p:sp>
          <p:nvSpPr>
            <p:cNvPr id="12" name="Rectangle: Rounded Corners 11">
              <a:extLst>
                <a:ext uri="{FF2B5EF4-FFF2-40B4-BE49-F238E27FC236}">
                  <a16:creationId xmlns:a16="http://schemas.microsoft.com/office/drawing/2014/main" id="{8689A451-D1AB-4362-AA10-27640A910DB4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4" name="Straight Arrow Connector 13">
              <a:extLst>
                <a:ext uri="{FF2B5EF4-FFF2-40B4-BE49-F238E27FC236}">
                  <a16:creationId xmlns:a16="http://schemas.microsoft.com/office/drawing/2014/main" id="{4FFA9BBE-1D87-4272-8404-B76F1A8A5A2E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5" name="Group 34">
            <a:extLst>
              <a:ext uri="{FF2B5EF4-FFF2-40B4-BE49-F238E27FC236}">
                <a16:creationId xmlns:a16="http://schemas.microsoft.com/office/drawing/2014/main" id="{3EDE0908-ACA5-424C-9839-7B039FDCEBAE}"/>
              </a:ext>
            </a:extLst>
          </p:cNvPr>
          <p:cNvGrpSpPr/>
          <p:nvPr/>
        </p:nvGrpSpPr>
        <p:grpSpPr>
          <a:xfrm>
            <a:off x="14515613" y="8815822"/>
            <a:ext cx="8388301" cy="1607803"/>
            <a:chOff x="12955587" y="5572840"/>
            <a:chExt cx="8388301" cy="1607803"/>
          </a:xfrm>
        </p:grpSpPr>
        <p:sp>
          <p:nvSpPr>
            <p:cNvPr id="36" name="Rectangle: Rounded Corners 35">
              <a:extLst>
                <a:ext uri="{FF2B5EF4-FFF2-40B4-BE49-F238E27FC236}">
                  <a16:creationId xmlns:a16="http://schemas.microsoft.com/office/drawing/2014/main" id="{911A7D29-059A-4E33-B994-9BA4AAEEE86F}"/>
                </a:ext>
              </a:extLst>
            </p:cNvPr>
            <p:cNvSpPr/>
            <p:nvPr/>
          </p:nvSpPr>
          <p:spPr>
            <a:xfrm>
              <a:off x="15546387" y="5572840"/>
              <a:ext cx="5797501" cy="1607803"/>
            </a:xfrm>
            <a:prstGeom prst="roundRect">
              <a:avLst/>
            </a:prstGeom>
          </p:spPr>
          <p:style>
            <a:lnRef idx="1">
              <a:schemeClr val="accent6"/>
            </a:lnRef>
            <a:fillRef idx="3">
              <a:schemeClr val="accent6"/>
            </a:fillRef>
            <a:effectRef idx="2">
              <a:schemeClr val="accent6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ãy</a:t>
              </a:r>
              <a:r>
                <a:rPr lang="en-US" sz="8000" b="1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8000" b="1" dirty="0" err="1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goài</a:t>
              </a:r>
              <a:endParaRPr lang="en-US" sz="80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581FA5F6-238C-4F17-AB70-9A41B5AF54EC}"/>
                </a:ext>
              </a:extLst>
            </p:cNvPr>
            <p:cNvCxnSpPr/>
            <p:nvPr/>
          </p:nvCxnSpPr>
          <p:spPr>
            <a:xfrm flipH="1">
              <a:off x="12955587" y="6227930"/>
              <a:ext cx="2667000" cy="0"/>
            </a:xfrm>
            <a:prstGeom prst="straightConnector1">
              <a:avLst/>
            </a:prstGeom>
            <a:ln w="76200">
              <a:solidFill>
                <a:schemeClr val="accent6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92299321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eelOff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" name="Rounded Rectangle 2"/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" name="Group 60"/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" name="TextBox 5"/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7" name="Round Diagonal Corner Rectangle 6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48" name="Group 9">
            <a:extLst>
              <a:ext uri="{FF2B5EF4-FFF2-40B4-BE49-F238E27FC236}">
                <a16:creationId xmlns:a16="http://schemas.microsoft.com/office/drawing/2014/main" id="{B469E902-CC61-4C4E-ADFA-7E688B336317}"/>
              </a:ext>
            </a:extLst>
          </p:cNvPr>
          <p:cNvGrpSpPr/>
          <p:nvPr/>
        </p:nvGrpSpPr>
        <p:grpSpPr>
          <a:xfrm>
            <a:off x="82351" y="2703974"/>
            <a:ext cx="24083211" cy="3038534"/>
            <a:chOff x="1175570" y="2798093"/>
            <a:chExt cx="24085997" cy="3038885"/>
          </a:xfrm>
        </p:grpSpPr>
        <p:sp>
          <p:nvSpPr>
            <p:cNvPr id="50" name="Rounded Rectangle 63">
              <a:extLst>
                <a:ext uri="{FF2B5EF4-FFF2-40B4-BE49-F238E27FC236}">
                  <a16:creationId xmlns:a16="http://schemas.microsoft.com/office/drawing/2014/main" id="{0A1C0B97-22DE-4EB7-8BAA-9DDD301F4226}"/>
                </a:ext>
              </a:extLst>
            </p:cNvPr>
            <p:cNvSpPr/>
            <p:nvPr/>
          </p:nvSpPr>
          <p:spPr>
            <a:xfrm>
              <a:off x="1403646" y="3565724"/>
              <a:ext cx="23857921" cy="2271254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51" name="Group 2">
              <a:extLst>
                <a:ext uri="{FF2B5EF4-FFF2-40B4-BE49-F238E27FC236}">
                  <a16:creationId xmlns:a16="http://schemas.microsoft.com/office/drawing/2014/main" id="{F9A5728B-B0BD-4E55-B518-0C0127FEEDB2}"/>
                </a:ext>
              </a:extLst>
            </p:cNvPr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52" name="Freeform 20">
                <a:extLst>
                  <a:ext uri="{FF2B5EF4-FFF2-40B4-BE49-F238E27FC236}">
                    <a16:creationId xmlns:a16="http://schemas.microsoft.com/office/drawing/2014/main" id="{E15B3AE0-57AF-4A19-B26C-C55EEB8A5299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6" name="TextBox 55">
                <a:extLst>
                  <a:ext uri="{FF2B5EF4-FFF2-40B4-BE49-F238E27FC236}">
                    <a16:creationId xmlns:a16="http://schemas.microsoft.com/office/drawing/2014/main" id="{E569F76C-1812-403A-8FA1-08501AE16148}"/>
                  </a:ext>
                </a:extLst>
              </p:cNvPr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.a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57" name="Round Diagonal Corner Rectangle 67">
                <a:extLst>
                  <a:ext uri="{FF2B5EF4-FFF2-40B4-BE49-F238E27FC236}">
                    <a16:creationId xmlns:a16="http://schemas.microsoft.com/office/drawing/2014/main" id="{FF564926-A310-4BC4-B86D-A9D28AF8B929}"/>
                  </a:ext>
                </a:extLst>
              </p:cNvPr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58" name="Group 2">
                <a:extLst>
                  <a:ext uri="{FF2B5EF4-FFF2-40B4-BE49-F238E27FC236}">
                    <a16:creationId xmlns:a16="http://schemas.microsoft.com/office/drawing/2014/main" id="{E58E4A86-B154-4749-9A47-78F11D9F749F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59" name="Freeform 15">
                  <a:extLst>
                    <a:ext uri="{FF2B5EF4-FFF2-40B4-BE49-F238E27FC236}">
                      <a16:creationId xmlns:a16="http://schemas.microsoft.com/office/drawing/2014/main" id="{36F1135A-27D7-44D4-8096-7A31FDD81A4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6">
                  <a:extLst>
                    <a:ext uri="{FF2B5EF4-FFF2-40B4-BE49-F238E27FC236}">
                      <a16:creationId xmlns:a16="http://schemas.microsoft.com/office/drawing/2014/main" id="{B4E78307-DE73-4CE3-8FFA-E1A14CA1BFF3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7">
                  <a:extLst>
                    <a:ext uri="{FF2B5EF4-FFF2-40B4-BE49-F238E27FC236}">
                      <a16:creationId xmlns:a16="http://schemas.microsoft.com/office/drawing/2014/main" id="{F2ED1A0B-47AA-4398-8631-A370D84886B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Rectangle 18">
                  <a:extLst>
                    <a:ext uri="{FF2B5EF4-FFF2-40B4-BE49-F238E27FC236}">
                      <a16:creationId xmlns:a16="http://schemas.microsoft.com/office/drawing/2014/main" id="{C4175DD5-A810-4E9D-8A9C-718DB6547AB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Rectangle 19">
                  <a:extLst>
                    <a:ext uri="{FF2B5EF4-FFF2-40B4-BE49-F238E27FC236}">
                      <a16:creationId xmlns:a16="http://schemas.microsoft.com/office/drawing/2014/main" id="{4375EFCB-2E2E-4B6F-BABB-0FD7766E38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Rectangle 20">
                  <a:extLst>
                    <a:ext uri="{FF2B5EF4-FFF2-40B4-BE49-F238E27FC236}">
                      <a16:creationId xmlns:a16="http://schemas.microsoft.com/office/drawing/2014/main" id="{5C597F7D-C1BC-49AE-BDCA-7F774E812D0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Rectangle 21">
                  <a:extLst>
                    <a:ext uri="{FF2B5EF4-FFF2-40B4-BE49-F238E27FC236}">
                      <a16:creationId xmlns:a16="http://schemas.microsoft.com/office/drawing/2014/main" id="{85460C55-123F-40EB-847C-9FA89A1BF8EA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05BAC2A-1EDC-4F00-8FE2-17D662B8988A}"/>
              </a:ext>
            </a:extLst>
          </p:cNvPr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67" name="Rounded Rectangle 2">
              <a:extLst>
                <a:ext uri="{FF2B5EF4-FFF2-40B4-BE49-F238E27FC236}">
                  <a16:creationId xmlns:a16="http://schemas.microsoft.com/office/drawing/2014/main" id="{E723C605-70BD-4AB1-99F5-7CCF66028B64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TextBox 67">
              <a:extLst>
                <a:ext uri="{FF2B5EF4-FFF2-40B4-BE49-F238E27FC236}">
                  <a16:creationId xmlns:a16="http://schemas.microsoft.com/office/drawing/2014/main" id="{6ED4BC87-FE50-4639-ACDA-EC35BF14AC06}"/>
                </a:ext>
              </a:extLst>
            </p:cNvPr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69" name="TextBox 68">
              <a:extLst>
                <a:ext uri="{FF2B5EF4-FFF2-40B4-BE49-F238E27FC236}">
                  <a16:creationId xmlns:a16="http://schemas.microsoft.com/office/drawing/2014/main" id="{48E13E25-1E70-4ED4-8D12-888E0864D4DD}"/>
                </a:ext>
              </a:extLst>
            </p:cNvPr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/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Rectangle 69">
                <a:extLst>
                  <a:ext uri="{FF2B5EF4-FFF2-40B4-BE49-F238E27FC236}">
                    <a16:creationId xmlns:a16="http://schemas.microsoft.com/office/drawing/2014/main" id="{72D300B4-4AAD-4099-BE4D-001B7227276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04309" y="3643185"/>
                <a:ext cx="7462812" cy="184236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/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𝐴</m:t>
                      </m:r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925C83F3-4EAC-4DE8-925A-0262C0F5A0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169" y="6646419"/>
                <a:ext cx="7789505" cy="184236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/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Rectangle 33">
                <a:extLst>
                  <a:ext uri="{FF2B5EF4-FFF2-40B4-BE49-F238E27FC236}">
                    <a16:creationId xmlns:a16="http://schemas.microsoft.com/office/drawing/2014/main" id="{A0D77945-489F-4B5B-B028-170E3E68EE0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7298" y="8746559"/>
                <a:ext cx="10225043" cy="184236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/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−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func>
                                <m:func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ADC67A18-A05E-4040-AEFB-9A6BF62BBF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771" y="11206246"/>
                <a:ext cx="8228471" cy="20479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/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D57AA1B2-E40B-4A80-B3C0-FC80FDE6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6550" y="11306724"/>
                <a:ext cx="4814203" cy="184236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/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>
                <a:extLst>
                  <a:ext uri="{FF2B5EF4-FFF2-40B4-BE49-F238E27FC236}">
                    <a16:creationId xmlns:a16="http://schemas.microsoft.com/office/drawing/2014/main" id="{C22B6DF4-9975-4F4D-9D1E-F683DD9F029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07278" y="11110110"/>
                <a:ext cx="3795398" cy="194546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/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1" name="Rectangle 40">
                <a:extLst>
                  <a:ext uri="{FF2B5EF4-FFF2-40B4-BE49-F238E27FC236}">
                    <a16:creationId xmlns:a16="http://schemas.microsoft.com/office/drawing/2014/main" id="{15041D34-82B9-4705-98CA-B4F4EB7672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89567" y="11740469"/>
                <a:ext cx="3268780" cy="101566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/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spc="-15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 spc="-15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6000" b="0" i="1" spc="-150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num>
                        <m:den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1+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i="1" spc="-150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6000" spc="-15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 spc="-15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func>
                          <m:r>
                            <a:rPr lang="en-US" sz="6000" spc="-150">
                              <a:latin typeface="Cambria Math" panose="02040503050406030204" pitchFamily="18" charset="0"/>
                            </a:rPr>
                            <m:t>−1</m:t>
                          </m:r>
                          <m:r>
                            <a:rPr lang="en-US" sz="6000" b="0" i="0" spc="-150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en-US" sz="6000" spc="-15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EDB2EE5B-C61A-48C9-90A0-ACDD55235F9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3935" y="11183212"/>
                <a:ext cx="7121180" cy="210884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/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1" name="Rectangle 70">
                <a:extLst>
                  <a:ext uri="{FF2B5EF4-FFF2-40B4-BE49-F238E27FC236}">
                    <a16:creationId xmlns:a16="http://schemas.microsoft.com/office/drawing/2014/main" id="{DD5D3ABF-2F72-4435-A1DA-5C38101DABF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21817" y="11693445"/>
                <a:ext cx="3268780" cy="1015663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/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2ED5B8A1-4F39-41E5-A048-32D3596D05A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48287" y="1624635"/>
                <a:ext cx="7292061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/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⇒</m:t>
                          </m:r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2</m:t>
                          </m:r>
                          <m:func>
                            <m:func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sin</m:t>
                              </m:r>
                            </m:fName>
                            <m:e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8" name="Rectangle 77">
                <a:extLst>
                  <a:ext uri="{FF2B5EF4-FFF2-40B4-BE49-F238E27FC236}">
                    <a16:creationId xmlns:a16="http://schemas.microsoft.com/office/drawing/2014/main" id="{3BDDDCF4-939A-4A6B-9F91-124CF020DA2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476838" y="1627489"/>
                <a:ext cx="9025419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5" name="Object 23">
            <a:extLst>
              <a:ext uri="{FF2B5EF4-FFF2-40B4-BE49-F238E27FC236}">
                <a16:creationId xmlns:a16="http://schemas.microsoft.com/office/drawing/2014/main" id="{D95E226A-9C26-4E2B-9421-3C7139A4AE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5664036"/>
              </p:ext>
            </p:extLst>
          </p:nvPr>
        </p:nvGraphicFramePr>
        <p:xfrm>
          <a:off x="17620869" y="1675430"/>
          <a:ext cx="6598444" cy="31861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3" name="Equation" r:id="rId14" imgW="1320800" imgH="927100" progId="Equation.DSMT4">
                  <p:embed/>
                </p:oleObj>
              </mc:Choice>
              <mc:Fallback>
                <p:oleObj name="Equation" r:id="rId14" imgW="1320800" imgH="927100" progId="Equation.DSMT4">
                  <p:embed/>
                  <p:pic>
                    <p:nvPicPr>
                      <p:cNvPr id="44" name="Object 23">
                        <a:extLst>
                          <a:ext uri="{FF2B5EF4-FFF2-40B4-BE49-F238E27FC236}">
                            <a16:creationId xmlns:a16="http://schemas.microsoft.com/office/drawing/2014/main" id="{B0C4CFEF-CF58-43FC-AE84-81FA1FA1B63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0869" y="1675430"/>
                        <a:ext cx="6598444" cy="318611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/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𝑐𝑜𝑠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2 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600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−1=1−2</m:t>
                      </m:r>
                      <m:sSup>
                        <m:sSupPr>
                          <m:ctrlP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</m:t>
                          </m:r>
                        </m:e>
                        <m:sup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600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79" name="Rectangle 78">
                <a:extLst>
                  <a:ext uri="{FF2B5EF4-FFF2-40B4-BE49-F238E27FC236}">
                    <a16:creationId xmlns:a16="http://schemas.microsoft.com/office/drawing/2014/main" id="{9ABE250A-7EF2-475D-A4C6-7094187E351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32806" y="1599707"/>
                <a:ext cx="11888063" cy="1015663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27491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14:switch dir="r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9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  <p:bldP spid="34" grpId="0"/>
      <p:bldP spid="36" grpId="0"/>
      <p:bldP spid="38" grpId="0"/>
      <p:bldP spid="40" grpId="0"/>
      <p:bldP spid="40" grpId="1"/>
      <p:bldP spid="41" grpId="0"/>
      <p:bldP spid="46" grpId="0"/>
      <p:bldP spid="71" grpId="0"/>
      <p:bldP spid="71" grpId="1"/>
      <p:bldP spid="76" grpId="0" animBg="1"/>
      <p:bldP spid="76" grpId="1" animBg="1"/>
      <p:bldP spid="78" grpId="0" animBg="1"/>
      <p:bldP spid="78" grpId="1" animBg="1"/>
      <p:bldP spid="7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2" name="Group 9"/>
          <p:cNvGrpSpPr/>
          <p:nvPr/>
        </p:nvGrpSpPr>
        <p:grpSpPr>
          <a:xfrm>
            <a:off x="382587" y="2642805"/>
            <a:ext cx="23545800" cy="3395165"/>
            <a:chOff x="335210" y="2798093"/>
            <a:chExt cx="23548524" cy="3395558"/>
          </a:xfrm>
        </p:grpSpPr>
        <p:sp>
          <p:nvSpPr>
            <p:cNvPr id="64" name="Rounded Rectangle 63"/>
            <p:cNvSpPr/>
            <p:nvPr/>
          </p:nvSpPr>
          <p:spPr>
            <a:xfrm>
              <a:off x="335210" y="3137695"/>
              <a:ext cx="23548524" cy="3055956"/>
            </a:xfrm>
            <a:prstGeom prst="roundRect">
              <a:avLst>
                <a:gd name="adj" fmla="val 283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5" name="Group 2"/>
            <p:cNvGrpSpPr/>
            <p:nvPr/>
          </p:nvGrpSpPr>
          <p:grpSpPr>
            <a:xfrm>
              <a:off x="1175570" y="2798093"/>
              <a:ext cx="9283080" cy="1220091"/>
              <a:chOff x="1175570" y="1584121"/>
              <a:chExt cx="9283080" cy="1220091"/>
            </a:xfrm>
          </p:grpSpPr>
          <p:sp>
            <p:nvSpPr>
              <p:cNvPr id="66" name="Freeform 20"/>
              <p:cNvSpPr>
                <a:spLocks/>
              </p:cNvSpPr>
              <p:nvPr/>
            </p:nvSpPr>
            <p:spPr bwMode="auto">
              <a:xfrm rot="16200000" flipV="1">
                <a:off x="5450400" y="-2206060"/>
                <a:ext cx="1184625" cy="8831875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7" name="TextBox 66"/>
              <p:cNvSpPr txBox="1"/>
              <p:nvPr/>
            </p:nvSpPr>
            <p:spPr>
              <a:xfrm>
                <a:off x="2376577" y="1825074"/>
                <a:ext cx="7816094" cy="80031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4 (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gk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r.155)</a:t>
                </a:r>
              </a:p>
            </p:txBody>
          </p:sp>
          <p:sp>
            <p:nvSpPr>
              <p:cNvPr id="68" name="Round Diagonal Corner Rectangle 67"/>
              <p:cNvSpPr/>
              <p:nvPr/>
            </p:nvSpPr>
            <p:spPr>
              <a:xfrm flipV="1">
                <a:off x="1175570" y="1584121"/>
                <a:ext cx="995083" cy="1220091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9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" name="Group 1"/>
          <p:cNvGrpSpPr/>
          <p:nvPr/>
        </p:nvGrpSpPr>
        <p:grpSpPr>
          <a:xfrm>
            <a:off x="-453315" y="1572066"/>
            <a:ext cx="11206910" cy="830901"/>
            <a:chOff x="-288924" y="1892299"/>
            <a:chExt cx="11208937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082675" y="1922269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Á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ng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/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lin"/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 </m:t>
                          </m:r>
                        </m:den>
                      </m:f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60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6000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1592D12-FFDD-43FF-B91E-41F32843461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3787" y="3015881"/>
                <a:ext cx="10006714" cy="298857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C59D0234-D17E-4063-880A-81A1E4A2F49A}"/>
              </a:ext>
            </a:extLst>
          </p:cNvPr>
          <p:cNvGrpSpPr/>
          <p:nvPr/>
        </p:nvGrpSpPr>
        <p:grpSpPr>
          <a:xfrm>
            <a:off x="196377" y="6152433"/>
            <a:ext cx="23994417" cy="7401630"/>
            <a:chOff x="1220788" y="7162800"/>
            <a:chExt cx="23997194" cy="7881428"/>
          </a:xfrm>
        </p:grpSpPr>
        <p:sp>
          <p:nvSpPr>
            <p:cNvPr id="30" name="Rounded Rectangle 2">
              <a:extLst>
                <a:ext uri="{FF2B5EF4-FFF2-40B4-BE49-F238E27FC236}">
                  <a16:creationId xmlns:a16="http://schemas.microsoft.com/office/drawing/2014/main" id="{18852FB7-E28A-4FE7-A6EF-EA94F2A44FD5}"/>
                </a:ext>
              </a:extLst>
            </p:cNvPr>
            <p:cNvSpPr/>
            <p:nvPr/>
          </p:nvSpPr>
          <p:spPr>
            <a:xfrm>
              <a:off x="1222486" y="7418547"/>
              <a:ext cx="23995496" cy="762568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1" name="Group 60">
              <a:extLst>
                <a:ext uri="{FF2B5EF4-FFF2-40B4-BE49-F238E27FC236}">
                  <a16:creationId xmlns:a16="http://schemas.microsoft.com/office/drawing/2014/main" id="{B14C653C-21AF-4715-B41C-F0610266EA0C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32" name="Freeform 20">
                <a:extLst>
                  <a:ext uri="{FF2B5EF4-FFF2-40B4-BE49-F238E27FC236}">
                    <a16:creationId xmlns:a16="http://schemas.microsoft.com/office/drawing/2014/main" id="{609C8F9E-99A7-4024-BD1F-67BF1396742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3" name="TextBox 32">
                <a:extLst>
                  <a:ext uri="{FF2B5EF4-FFF2-40B4-BE49-F238E27FC236}">
                    <a16:creationId xmlns:a16="http://schemas.microsoft.com/office/drawing/2014/main" id="{8BFBF087-C1A7-4119-A177-622FAB17A3CA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188" cy="8171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Round Diagonal Corner Rectangle 6">
                <a:extLst>
                  <a:ext uri="{FF2B5EF4-FFF2-40B4-BE49-F238E27FC236}">
                    <a16:creationId xmlns:a16="http://schemas.microsoft.com/office/drawing/2014/main" id="{5BD623A6-26DF-4E5F-8587-40054D130D07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8" name="Freeform 15">
                <a:extLst>
                  <a:ext uri="{FF2B5EF4-FFF2-40B4-BE49-F238E27FC236}">
                    <a16:creationId xmlns:a16="http://schemas.microsoft.com/office/drawing/2014/main" id="{A704241F-024A-44BD-9BF2-6663A5E0ABE7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/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5548B304-F99B-40EB-996F-5681C01ECE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28750" y="6996915"/>
                <a:ext cx="4189032" cy="166128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/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𝜋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CA788034-768B-4D60-804B-7C9048D2D0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2989" y="7110199"/>
                <a:ext cx="9051837" cy="166128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/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BE192B6C-9981-44A4-87EA-602CF43A9DA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74963" y="6785334"/>
                <a:ext cx="7198445" cy="203164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/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 i="1">
                          <a:latin typeface="Cambria Math" panose="02040503050406030204" pitchFamily="18" charset="0"/>
                        </a:rPr>
                        <m:t>𝑐</m:t>
                      </m:r>
                      <m:r>
                        <m:rPr>
                          <m:nor/>
                        </m:rPr>
                        <a:rPr lang="en-US" sz="600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os</m:t>
                      </m:r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AC2262D8-516F-4B04-8432-D9C9238D367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6202" y="8976421"/>
                <a:ext cx="4174284" cy="166128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/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f>
                            <m:f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num>
                            <m:den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func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0F415A59-940F-4FF8-8A21-A055B293D5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83045" y="8933106"/>
                <a:ext cx="9149364" cy="166128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/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BD378AB-F6F7-4D8D-875E-9191E4B197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6096" y="8699558"/>
                <a:ext cx="7198445" cy="203164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/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6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14:m>
                  <m:oMath xmlns:m="http://schemas.openxmlformats.org/officeDocument/2006/math">
                    <m:r>
                      <a:rPr lang="en-US" sz="6000">
                        <a:latin typeface="Cambria Math" panose="02040503050406030204" pitchFamily="18" charset="0"/>
                      </a:rPr>
                      <m:t>= </m:t>
                    </m:r>
                    <m:f>
                      <m:fPr>
                        <m:ctrlPr>
                          <a:rPr lang="en-US" sz="6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num>
                      <m:den>
                        <m:func>
                          <m:func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d>
                              <m:d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6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num>
                                  <m:den>
                                    <m:r>
                                      <a:rPr lang="en-US" sz="6000">
                                        <a:latin typeface="Cambria Math" panose="02040503050406030204" pitchFamily="18" charset="0"/>
                                      </a:rPr>
                                      <m:t>4</m:t>
                                    </m:r>
                                  </m:den>
                                </m:f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e>
                            </m:d>
                          </m:e>
                        </m:func>
                        <m:r>
                          <a:rPr lang="en-US" sz="600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600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6000" i="1">
                            <a:latin typeface="Times New Roman" panose="02020603050405020304" pitchFamily="18" charset="0"/>
                            <a:cs typeface="Times New Roman" panose="02020603050405020304" pitchFamily="18" charset="0"/>
                          </a:rPr>
                          <m:t>os</m:t>
                        </m:r>
                        <m:d>
                          <m:dPr>
                            <m:ctrlPr>
                              <a:rPr lang="en-US" sz="6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60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60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6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en-US" sz="6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600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den>
                    </m:f>
                  </m:oMath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D431B2DA-3011-4A59-94BF-8414F0EA1B1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48812" y="10717071"/>
                <a:ext cx="7235571" cy="2207849"/>
              </a:xfrm>
              <a:prstGeom prst="rect">
                <a:avLst/>
              </a:prstGeom>
              <a:blipFill>
                <a:blip r:embed="rId10"/>
                <a:stretch>
                  <a:fillRect l="-50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/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</m:t>
                          </m:r>
                          <m:r>
                            <m:rPr>
                              <m:nor/>
                            </m:rPr>
                            <a:rPr lang="en-US" sz="6000" i="1"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m:t>os</m:t>
                          </m:r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func>
                            <m:func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869309BE-5EAA-476F-AD1E-C2953CF6485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7862" y="10696844"/>
                <a:ext cx="4638257" cy="221028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/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>
                <a:extLst>
                  <a:ext uri="{FF2B5EF4-FFF2-40B4-BE49-F238E27FC236}">
                    <a16:creationId xmlns:a16="http://schemas.microsoft.com/office/drawing/2014/main" id="{8CD4AE83-CBBE-4870-837A-5E4103062E3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202392" y="11357475"/>
                <a:ext cx="3569503" cy="1015663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/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1" name="Rectangle 20">
                <a:extLst>
                  <a:ext uri="{FF2B5EF4-FFF2-40B4-BE49-F238E27FC236}">
                    <a16:creationId xmlns:a16="http://schemas.microsoft.com/office/drawing/2014/main" id="{1813E01A-E817-4A5F-AD7C-FE42FB0CB19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39095" y="1528409"/>
                <a:ext cx="12355626" cy="1015663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/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</p:spPr>
            <p:style>
              <a:lnRef idx="1">
                <a:schemeClr val="accent6"/>
              </a:lnRef>
              <a:fillRef idx="3">
                <a:schemeClr val="accent6"/>
              </a:fillRef>
              <a:effectRef idx="2">
                <a:schemeClr val="accent6"/>
              </a:effectRef>
              <a:fontRef idx="minor">
                <a:schemeClr val="lt1"/>
              </a:fontRef>
            </p:style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600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d>
                            <m:dPr>
                              <m:ctrlP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600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6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𝑐𝑜𝑠𝑏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𝑎</m:t>
                          </m:r>
                          <m:r>
                            <a:rPr lang="en-US" sz="600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6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𝑠𝑖𝑛𝑏</m:t>
                          </m:r>
                        </m:e>
                      </m:func>
                    </m:oMath>
                  </m:oMathPara>
                </a14:m>
                <a:endParaRPr lang="en-US" sz="60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2" name="Rectangle 21">
                <a:extLst>
                  <a:ext uri="{FF2B5EF4-FFF2-40B4-BE49-F238E27FC236}">
                    <a16:creationId xmlns:a16="http://schemas.microsoft.com/office/drawing/2014/main" id="{CD8B9231-BD51-4E87-8594-E9DC83D1D5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5406" y="1498993"/>
                <a:ext cx="12461425" cy="1015663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24126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7" grpId="0"/>
      <p:bldP spid="8" grpId="0"/>
      <p:bldP spid="10" grpId="0"/>
      <p:bldP spid="13" grpId="0"/>
      <p:bldP spid="16" grpId="0"/>
      <p:bldP spid="17" grpId="0"/>
      <p:bldP spid="18" grpId="0"/>
      <p:bldP spid="19" grpId="0"/>
      <p:bldP spid="20" grpId="0"/>
      <p:bldP spid="21" grpId="0" animBg="1"/>
      <p:bldP spid="21" grpId="1" animBg="1"/>
      <p:bldP spid="22" grpId="0" animBg="1"/>
      <p:bldP spid="2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78644788-209C-46ED-831F-286A7851FB56}"/>
              </a:ext>
            </a:extLst>
          </p:cNvPr>
          <p:cNvGrpSpPr/>
          <p:nvPr/>
        </p:nvGrpSpPr>
        <p:grpSpPr>
          <a:xfrm>
            <a:off x="-453315" y="1584767"/>
            <a:ext cx="11495557" cy="848170"/>
            <a:chOff x="-288924" y="1905000"/>
            <a:chExt cx="11497636" cy="848168"/>
          </a:xfrm>
        </p:grpSpPr>
        <p:sp>
          <p:nvSpPr>
            <p:cNvPr id="3" name="Rounded Rectangle 2">
              <a:extLst>
                <a:ext uri="{FF2B5EF4-FFF2-40B4-BE49-F238E27FC236}">
                  <a16:creationId xmlns:a16="http://schemas.microsoft.com/office/drawing/2014/main" id="{E16E728E-857F-4629-99B4-DFE657591E47}"/>
                </a:ext>
              </a:extLst>
            </p:cNvPr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6A673E83-9219-45E8-9154-2F6C1083D3E2}"/>
                </a:ext>
              </a:extLst>
            </p:cNvPr>
            <p:cNvSpPr txBox="1"/>
            <p:nvPr/>
          </p:nvSpPr>
          <p:spPr>
            <a:xfrm>
              <a:off x="1082675" y="1922269"/>
              <a:ext cx="983139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77ABD01D-4620-4B34-9801-623B19E6D298}"/>
                </a:ext>
              </a:extLst>
            </p:cNvPr>
            <p:cNvSpPr txBox="1"/>
            <p:nvPr/>
          </p:nvSpPr>
          <p:spPr>
            <a:xfrm>
              <a:off x="2376260" y="192226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ập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ắc</a:t>
              </a: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endParaRPr lang="en-US" sz="48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Oval 5">
            <a:extLst>
              <a:ext uri="{FF2B5EF4-FFF2-40B4-BE49-F238E27FC236}">
                <a16:creationId xmlns:a16="http://schemas.microsoft.com/office/drawing/2014/main" id="{C404B67F-B086-42BE-BA71-9EFA83009350}"/>
              </a:ext>
            </a:extLst>
          </p:cNvPr>
          <p:cNvSpPr/>
          <p:nvPr/>
        </p:nvSpPr>
        <p:spPr>
          <a:xfrm>
            <a:off x="-2269781" y="809171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grpSp>
        <p:nvGrpSpPr>
          <p:cNvPr id="7" name="Group 187">
            <a:extLst>
              <a:ext uri="{FF2B5EF4-FFF2-40B4-BE49-F238E27FC236}">
                <a16:creationId xmlns:a16="http://schemas.microsoft.com/office/drawing/2014/main" id="{65708502-A264-4A01-83C9-6B4D7AEC25C2}"/>
              </a:ext>
            </a:extLst>
          </p:cNvPr>
          <p:cNvGrpSpPr>
            <a:grpSpLocks/>
          </p:cNvGrpSpPr>
          <p:nvPr/>
        </p:nvGrpSpPr>
        <p:grpSpPr bwMode="auto">
          <a:xfrm>
            <a:off x="15931736" y="4191252"/>
            <a:ext cx="3252217" cy="2438148"/>
            <a:chOff x="4178" y="1881"/>
            <a:chExt cx="1017" cy="818"/>
          </a:xfrm>
        </p:grpSpPr>
        <p:grpSp>
          <p:nvGrpSpPr>
            <p:cNvPr id="8" name="Group 167">
              <a:extLst>
                <a:ext uri="{FF2B5EF4-FFF2-40B4-BE49-F238E27FC236}">
                  <a16:creationId xmlns:a16="http://schemas.microsoft.com/office/drawing/2014/main" id="{525F9419-1781-4B53-8340-7A5D6784B5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1881"/>
              <a:ext cx="1017" cy="818"/>
              <a:chOff x="2057" y="862"/>
              <a:chExt cx="1549" cy="1351"/>
            </a:xfrm>
          </p:grpSpPr>
          <p:sp>
            <p:nvSpPr>
              <p:cNvPr id="10" name="AutoShape 168">
                <a:extLst>
                  <a:ext uri="{FF2B5EF4-FFF2-40B4-BE49-F238E27FC236}">
                    <a16:creationId xmlns:a16="http://schemas.microsoft.com/office/drawing/2014/main" id="{F82DC90B-4A8F-403F-8A74-45FACBE4E87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1" name="AutoShape 169">
                <a:hlinkClick r:id="" action="ppaction://noaction"/>
                <a:extLst>
                  <a:ext uri="{FF2B5EF4-FFF2-40B4-BE49-F238E27FC236}">
                    <a16:creationId xmlns:a16="http://schemas.microsoft.com/office/drawing/2014/main" id="{4E7BC89A-12B9-476C-BB32-2D4799A838F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2" name="AutoShape 170">
                <a:extLst>
                  <a:ext uri="{FF2B5EF4-FFF2-40B4-BE49-F238E27FC236}">
                    <a16:creationId xmlns:a16="http://schemas.microsoft.com/office/drawing/2014/main" id="{833C7948-0C19-40C0-83F4-D24BF637274E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47" y="942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2">
                  <a:shade val="50000"/>
                </a:schemeClr>
              </a:lnRef>
              <a:fillRef idx="1">
                <a:schemeClr val="accent2"/>
              </a:fillRef>
              <a:effectRef idx="0">
                <a:schemeClr val="accent2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9" name="Text Box 171">
              <a:hlinkClick r:id="rId2" action="ppaction://hlinksldjump"/>
              <a:extLst>
                <a:ext uri="{FF2B5EF4-FFF2-40B4-BE49-F238E27FC236}">
                  <a16:creationId xmlns:a16="http://schemas.microsoft.com/office/drawing/2014/main" id="{31AF3A60-7653-4FF4-8839-EC40A870945C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65" y="206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3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3</a:t>
              </a:r>
              <a:endParaRPr lang="en-US" altLang="en-US" sz="7200" b="1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3" name="Group 188">
            <a:extLst>
              <a:ext uri="{FF2B5EF4-FFF2-40B4-BE49-F238E27FC236}">
                <a16:creationId xmlns:a16="http://schemas.microsoft.com/office/drawing/2014/main" id="{7B81F225-E958-48E2-9EBD-BA0DE08CF3BF}"/>
              </a:ext>
            </a:extLst>
          </p:cNvPr>
          <p:cNvGrpSpPr>
            <a:grpSpLocks/>
          </p:cNvGrpSpPr>
          <p:nvPr/>
        </p:nvGrpSpPr>
        <p:grpSpPr bwMode="auto">
          <a:xfrm>
            <a:off x="19914170" y="4105236"/>
            <a:ext cx="3252217" cy="2434629"/>
            <a:chOff x="4178" y="2702"/>
            <a:chExt cx="1017" cy="817"/>
          </a:xfrm>
        </p:grpSpPr>
        <p:grpSp>
          <p:nvGrpSpPr>
            <p:cNvPr id="14" name="Group 172">
              <a:extLst>
                <a:ext uri="{FF2B5EF4-FFF2-40B4-BE49-F238E27FC236}">
                  <a16:creationId xmlns:a16="http://schemas.microsoft.com/office/drawing/2014/main" id="{8A9848AC-91E0-4AA9-8BEA-A042948FF2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178" y="2702"/>
              <a:ext cx="1017" cy="817"/>
              <a:chOff x="3174" y="2656"/>
              <a:chExt cx="1549" cy="1351"/>
            </a:xfrm>
          </p:grpSpPr>
          <p:sp>
            <p:nvSpPr>
              <p:cNvPr id="16" name="AutoShape 173">
                <a:extLst>
                  <a:ext uri="{FF2B5EF4-FFF2-40B4-BE49-F238E27FC236}">
                    <a16:creationId xmlns:a16="http://schemas.microsoft.com/office/drawing/2014/main" id="{D1186ABF-791A-4AC4-98C1-100849284C8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7" name="AutoShape 174">
                <a:extLst>
                  <a:ext uri="{FF2B5EF4-FFF2-40B4-BE49-F238E27FC236}">
                    <a16:creationId xmlns:a16="http://schemas.microsoft.com/office/drawing/2014/main" id="{229A1612-DF64-4971-8A3A-F2F3155E4808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18" name="AutoShape 175">
                <a:hlinkClick r:id="" action="ppaction://noaction"/>
                <a:extLst>
                  <a:ext uri="{FF2B5EF4-FFF2-40B4-BE49-F238E27FC236}">
                    <a16:creationId xmlns:a16="http://schemas.microsoft.com/office/drawing/2014/main" id="{C88E8292-78F8-48E2-A89E-8F8993FC374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5">
                  <a:shade val="50000"/>
                </a:schemeClr>
              </a:lnRef>
              <a:fillRef idx="1">
                <a:schemeClr val="accent5"/>
              </a:fillRef>
              <a:effectRef idx="0">
                <a:schemeClr val="accent5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15" name="Text Box 176">
              <a:hlinkClick r:id="rId3" action="ppaction://hlinksldjump"/>
              <a:extLst>
                <a:ext uri="{FF2B5EF4-FFF2-40B4-BE49-F238E27FC236}">
                  <a16:creationId xmlns:a16="http://schemas.microsoft.com/office/drawing/2014/main" id="{0645A3DC-BF5D-4138-B4E3-962C45DB9C53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4582" y="2915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4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4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19" name="Group 189">
            <a:extLst>
              <a:ext uri="{FF2B5EF4-FFF2-40B4-BE49-F238E27FC236}">
                <a16:creationId xmlns:a16="http://schemas.microsoft.com/office/drawing/2014/main" id="{920BAD8D-6A2B-4C23-B67D-39CF8A6455EF}"/>
              </a:ext>
            </a:extLst>
          </p:cNvPr>
          <p:cNvGrpSpPr>
            <a:grpSpLocks/>
          </p:cNvGrpSpPr>
          <p:nvPr/>
        </p:nvGrpSpPr>
        <p:grpSpPr bwMode="auto">
          <a:xfrm>
            <a:off x="8002587" y="8844887"/>
            <a:ext cx="3248229" cy="2434629"/>
            <a:chOff x="3439" y="3112"/>
            <a:chExt cx="1016" cy="817"/>
          </a:xfrm>
        </p:grpSpPr>
        <p:grpSp>
          <p:nvGrpSpPr>
            <p:cNvPr id="20" name="Group 182">
              <a:extLst>
                <a:ext uri="{FF2B5EF4-FFF2-40B4-BE49-F238E27FC236}">
                  <a16:creationId xmlns:a16="http://schemas.microsoft.com/office/drawing/2014/main" id="{48A8730A-35EC-451E-AC17-CB27C513D36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22" name="AutoShape 183">
                <a:extLst>
                  <a:ext uri="{FF2B5EF4-FFF2-40B4-BE49-F238E27FC236}">
                    <a16:creationId xmlns:a16="http://schemas.microsoft.com/office/drawing/2014/main" id="{FAA31D02-4427-4455-9202-DAEB279A5C8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3" name="AutoShape 184">
                <a:hlinkClick r:id="" action="ppaction://noaction"/>
                <a:extLst>
                  <a:ext uri="{FF2B5EF4-FFF2-40B4-BE49-F238E27FC236}">
                    <a16:creationId xmlns:a16="http://schemas.microsoft.com/office/drawing/2014/main" id="{C0EE8104-F065-4D10-9F44-015CA5E14C7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4" name="AutoShape 185">
                <a:extLst>
                  <a:ext uri="{FF2B5EF4-FFF2-40B4-BE49-F238E27FC236}">
                    <a16:creationId xmlns:a16="http://schemas.microsoft.com/office/drawing/2014/main" id="{7534F11C-E959-4511-AA7D-9724DB2A3F14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3">
                <a:schemeClr val="lt1"/>
              </a:lnRef>
              <a:fillRef idx="1">
                <a:schemeClr val="dk1"/>
              </a:fillRef>
              <a:effectRef idx="1">
                <a:schemeClr val="dk1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1" name="Text Box 186">
              <a:hlinkClick r:id="rId5" action="ppaction://hlinksldjump"/>
              <a:extLst>
                <a:ext uri="{FF2B5EF4-FFF2-40B4-BE49-F238E27FC236}">
                  <a16:creationId xmlns:a16="http://schemas.microsoft.com/office/drawing/2014/main" id="{B5787F22-8611-4958-9CAF-0E8B381DC3A5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827" y="329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bg1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grpSp>
        <p:nvGrpSpPr>
          <p:cNvPr id="25" name="Group 155">
            <a:extLst>
              <a:ext uri="{FF2B5EF4-FFF2-40B4-BE49-F238E27FC236}">
                <a16:creationId xmlns:a16="http://schemas.microsoft.com/office/drawing/2014/main" id="{823E5437-6E2B-451F-85AB-D74E6E82311C}"/>
              </a:ext>
            </a:extLst>
          </p:cNvPr>
          <p:cNvGrpSpPr>
            <a:grpSpLocks/>
          </p:cNvGrpSpPr>
          <p:nvPr/>
        </p:nvGrpSpPr>
        <p:grpSpPr bwMode="auto">
          <a:xfrm>
            <a:off x="11901755" y="8883441"/>
            <a:ext cx="3248229" cy="2434629"/>
            <a:chOff x="3428" y="1721"/>
            <a:chExt cx="1016" cy="817"/>
          </a:xfrm>
        </p:grpSpPr>
        <p:grpSp>
          <p:nvGrpSpPr>
            <p:cNvPr id="26" name="Group 156">
              <a:extLst>
                <a:ext uri="{FF2B5EF4-FFF2-40B4-BE49-F238E27FC236}">
                  <a16:creationId xmlns:a16="http://schemas.microsoft.com/office/drawing/2014/main" id="{29C135B2-46D2-48C0-A261-A0A4CE5342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28" y="1721"/>
              <a:ext cx="1016" cy="817"/>
              <a:chOff x="2057" y="862"/>
              <a:chExt cx="1549" cy="1351"/>
            </a:xfrm>
          </p:grpSpPr>
          <p:sp>
            <p:nvSpPr>
              <p:cNvPr id="28" name="AutoShape 157">
                <a:extLst>
                  <a:ext uri="{FF2B5EF4-FFF2-40B4-BE49-F238E27FC236}">
                    <a16:creationId xmlns:a16="http://schemas.microsoft.com/office/drawing/2014/main" id="{A929E194-928C-43CA-A6F7-87D431456F8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70" y="885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29" name="AutoShape 158">
                <a:hlinkClick r:id="" action="ppaction://noaction"/>
                <a:extLst>
                  <a:ext uri="{FF2B5EF4-FFF2-40B4-BE49-F238E27FC236}">
                    <a16:creationId xmlns:a16="http://schemas.microsoft.com/office/drawing/2014/main" id="{F265875B-A057-4BB4-9D1D-F834522123D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057" y="862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0" name="AutoShape 159">
                <a:hlinkClick r:id="" action="ppaction://noaction"/>
                <a:extLst>
                  <a:ext uri="{FF2B5EF4-FFF2-40B4-BE49-F238E27FC236}">
                    <a16:creationId xmlns:a16="http://schemas.microsoft.com/office/drawing/2014/main" id="{6EE74B77-C1D6-47F1-9D3E-3E4EA6DC0C56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2163" y="941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27" name="Text Box 160">
              <a:hlinkClick r:id="rId6" action="ppaction://hlinksldjump"/>
              <a:extLst>
                <a:ext uri="{FF2B5EF4-FFF2-40B4-BE49-F238E27FC236}">
                  <a16:creationId xmlns:a16="http://schemas.microsoft.com/office/drawing/2014/main" id="{CFB56C64-A98D-4DBB-9F36-B9854D06CBCF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83" y="1899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6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31" name="Group 191">
            <a:extLst>
              <a:ext uri="{FF2B5EF4-FFF2-40B4-BE49-F238E27FC236}">
                <a16:creationId xmlns:a16="http://schemas.microsoft.com/office/drawing/2014/main" id="{9546E72F-E83C-4F9B-91F7-46AAF0D20413}"/>
              </a:ext>
            </a:extLst>
          </p:cNvPr>
          <p:cNvGrpSpPr>
            <a:grpSpLocks/>
          </p:cNvGrpSpPr>
          <p:nvPr/>
        </p:nvGrpSpPr>
        <p:grpSpPr bwMode="auto">
          <a:xfrm>
            <a:off x="16164907" y="8787159"/>
            <a:ext cx="3248229" cy="2438146"/>
            <a:chOff x="3445" y="2297"/>
            <a:chExt cx="1016" cy="818"/>
          </a:xfrm>
        </p:grpSpPr>
        <p:grpSp>
          <p:nvGrpSpPr>
            <p:cNvPr id="32" name="Group 141">
              <a:extLst>
                <a:ext uri="{FF2B5EF4-FFF2-40B4-BE49-F238E27FC236}">
                  <a16:creationId xmlns:a16="http://schemas.microsoft.com/office/drawing/2014/main" id="{27D6EDA3-534D-4980-9C06-0B3E2F4F1DF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45" y="2297"/>
              <a:ext cx="1016" cy="818"/>
              <a:chOff x="3174" y="2656"/>
              <a:chExt cx="1549" cy="1351"/>
            </a:xfrm>
          </p:grpSpPr>
          <p:sp>
            <p:nvSpPr>
              <p:cNvPr id="34" name="AutoShape 142">
                <a:extLst>
                  <a:ext uri="{FF2B5EF4-FFF2-40B4-BE49-F238E27FC236}">
                    <a16:creationId xmlns:a16="http://schemas.microsoft.com/office/drawing/2014/main" id="{354BA927-336A-41DC-87B3-ECCBD86E90C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5" name="AutoShape 143">
                <a:extLst>
                  <a:ext uri="{FF2B5EF4-FFF2-40B4-BE49-F238E27FC236}">
                    <a16:creationId xmlns:a16="http://schemas.microsoft.com/office/drawing/2014/main" id="{5EDF1EB5-E476-4F4F-9887-BA9566C82123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36" name="AutoShape 144">
                <a:hlinkClick r:id="" action="ppaction://noaction"/>
                <a:extLst>
                  <a:ext uri="{FF2B5EF4-FFF2-40B4-BE49-F238E27FC236}">
                    <a16:creationId xmlns:a16="http://schemas.microsoft.com/office/drawing/2014/main" id="{844B2781-A337-4111-98DD-F06A89056FF7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FF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3" name="Text Box 166">
              <a:hlinkClick r:id="rId7" action="ppaction://hlinksldjump"/>
              <a:extLst>
                <a:ext uri="{FF2B5EF4-FFF2-40B4-BE49-F238E27FC236}">
                  <a16:creationId xmlns:a16="http://schemas.microsoft.com/office/drawing/2014/main" id="{FA3E9D2A-47CC-47D3-A425-93DA729E82A2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617" y="2462"/>
              <a:ext cx="659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7</a:t>
              </a:r>
            </a:p>
          </p:txBody>
        </p:sp>
      </p:grpSp>
      <p:grpSp>
        <p:nvGrpSpPr>
          <p:cNvPr id="37" name="Group 190">
            <a:extLst>
              <a:ext uri="{FF2B5EF4-FFF2-40B4-BE49-F238E27FC236}">
                <a16:creationId xmlns:a16="http://schemas.microsoft.com/office/drawing/2014/main" id="{5386DE11-3371-4D2D-B8DD-B3040A201BAE}"/>
              </a:ext>
            </a:extLst>
          </p:cNvPr>
          <p:cNvGrpSpPr>
            <a:grpSpLocks/>
          </p:cNvGrpSpPr>
          <p:nvPr/>
        </p:nvGrpSpPr>
        <p:grpSpPr bwMode="auto">
          <a:xfrm>
            <a:off x="11857544" y="4167576"/>
            <a:ext cx="3252220" cy="2434629"/>
            <a:chOff x="2699" y="2702"/>
            <a:chExt cx="1017" cy="817"/>
          </a:xfrm>
        </p:grpSpPr>
        <p:grpSp>
          <p:nvGrpSpPr>
            <p:cNvPr id="38" name="Group 177">
              <a:extLst>
                <a:ext uri="{FF2B5EF4-FFF2-40B4-BE49-F238E27FC236}">
                  <a16:creationId xmlns:a16="http://schemas.microsoft.com/office/drawing/2014/main" id="{E4807BBA-3A0A-47DE-B5C2-F58287F32059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2702"/>
              <a:ext cx="1017" cy="817"/>
              <a:chOff x="3174" y="2656"/>
              <a:chExt cx="1549" cy="1351"/>
            </a:xfrm>
          </p:grpSpPr>
          <p:sp>
            <p:nvSpPr>
              <p:cNvPr id="40" name="AutoShape 178">
                <a:extLst>
                  <a:ext uri="{FF2B5EF4-FFF2-40B4-BE49-F238E27FC236}">
                    <a16:creationId xmlns:a16="http://schemas.microsoft.com/office/drawing/2014/main" id="{EF910C32-0378-432A-AEE0-A2AABADC771D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1" name="AutoShape 179">
                <a:extLst>
                  <a:ext uri="{FF2B5EF4-FFF2-40B4-BE49-F238E27FC236}">
                    <a16:creationId xmlns:a16="http://schemas.microsoft.com/office/drawing/2014/main" id="{074DE481-C4B4-4F1A-AB4C-06A56D4C07B5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2" name="AutoShape 180">
                <a:hlinkClick r:id="" action="ppaction://noaction"/>
                <a:extLst>
                  <a:ext uri="{FF2B5EF4-FFF2-40B4-BE49-F238E27FC236}">
                    <a16:creationId xmlns:a16="http://schemas.microsoft.com/office/drawing/2014/main" id="{DFCA97CD-4C87-483D-BA96-30D9CF1BAAE9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4">
                  <a:shade val="50000"/>
                </a:schemeClr>
              </a:lnRef>
              <a:fillRef idx="1">
                <a:schemeClr val="accent4"/>
              </a:fillRef>
              <a:effectRef idx="0">
                <a:schemeClr val="accent4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39" name="Text Box 181">
              <a:hlinkClick r:id="" action="ppaction://noaction"/>
              <a:extLst>
                <a:ext uri="{FF2B5EF4-FFF2-40B4-BE49-F238E27FC236}">
                  <a16:creationId xmlns:a16="http://schemas.microsoft.com/office/drawing/2014/main" id="{8818B6EA-A2A6-473A-8022-C284C7D36A2B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88" y="2873"/>
              <a:ext cx="218" cy="40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  <a:hlinkClick r:id="rId8" action="ppaction://hlinksldjump">
                    <a:extLst>
                      <a:ext uri="{A12FA001-AC4F-418D-AE19-62706E023703}">
                        <ahyp:hlinkClr xmlns:ahyp="http://schemas.microsoft.com/office/drawing/2018/hyperlinkcolor" val="tx"/>
                      </a:ext>
                    </a:extLst>
                  </a:hlinkClick>
                </a:rPr>
                <a:t>2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43" name="Group 189">
            <a:extLst>
              <a:ext uri="{FF2B5EF4-FFF2-40B4-BE49-F238E27FC236}">
                <a16:creationId xmlns:a16="http://schemas.microsoft.com/office/drawing/2014/main" id="{4C1FAB0D-C165-4792-B84E-FC4AFE69EB30}"/>
              </a:ext>
            </a:extLst>
          </p:cNvPr>
          <p:cNvGrpSpPr>
            <a:grpSpLocks/>
          </p:cNvGrpSpPr>
          <p:nvPr/>
        </p:nvGrpSpPr>
        <p:grpSpPr bwMode="auto">
          <a:xfrm>
            <a:off x="20147341" y="8763000"/>
            <a:ext cx="3248229" cy="2434629"/>
            <a:chOff x="3439" y="3112"/>
            <a:chExt cx="1016" cy="817"/>
          </a:xfrm>
        </p:grpSpPr>
        <p:grpSp>
          <p:nvGrpSpPr>
            <p:cNvPr id="44" name="Group 182">
              <a:extLst>
                <a:ext uri="{FF2B5EF4-FFF2-40B4-BE49-F238E27FC236}">
                  <a16:creationId xmlns:a16="http://schemas.microsoft.com/office/drawing/2014/main" id="{B6129453-C40C-4267-A018-0B73D530C903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439" y="3112"/>
              <a:ext cx="1016" cy="817"/>
              <a:chOff x="3174" y="2656"/>
              <a:chExt cx="1549" cy="1351"/>
            </a:xfrm>
          </p:grpSpPr>
          <p:sp>
            <p:nvSpPr>
              <p:cNvPr id="46" name="AutoShape 183">
                <a:extLst>
                  <a:ext uri="{FF2B5EF4-FFF2-40B4-BE49-F238E27FC236}">
                    <a16:creationId xmlns:a16="http://schemas.microsoft.com/office/drawing/2014/main" id="{4AEA9389-44AF-49BB-8463-3950498FB511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87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7" name="AutoShape 184">
                <a:extLst>
                  <a:ext uri="{FF2B5EF4-FFF2-40B4-BE49-F238E27FC236}">
                    <a16:creationId xmlns:a16="http://schemas.microsoft.com/office/drawing/2014/main" id="{A2F87FDF-4023-445B-87F9-0682CAF9C75B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174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48" name="AutoShape 185">
                <a:extLst>
                  <a:ext uri="{FF2B5EF4-FFF2-40B4-BE49-F238E27FC236}">
                    <a16:creationId xmlns:a16="http://schemas.microsoft.com/office/drawing/2014/main" id="{47380FC2-679A-4B29-BFD2-123B95A18F5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3264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style>
              <a:lnRef idx="0">
                <a:scrgbClr r="0" g="0" b="0"/>
              </a:lnRef>
              <a:fillRef idx="1002">
                <a:schemeClr val="lt2"/>
              </a:fillRef>
              <a:effectRef idx="0">
                <a:scrgbClr r="0" g="0" b="0"/>
              </a:effectRef>
              <a:fontRef idx="major"/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45" name="Text Box 186">
              <a:hlinkClick r:id="rId9" action="ppaction://hlinksldjump"/>
              <a:extLst>
                <a:ext uri="{FF2B5EF4-FFF2-40B4-BE49-F238E27FC236}">
                  <a16:creationId xmlns:a16="http://schemas.microsoft.com/office/drawing/2014/main" id="{A375FE6C-681B-4881-998A-93336C517A5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799" y="3293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8</a:t>
              </a:r>
            </a:p>
          </p:txBody>
        </p:sp>
      </p:grpSp>
      <p:grpSp>
        <p:nvGrpSpPr>
          <p:cNvPr id="49" name="Group 192">
            <a:extLst>
              <a:ext uri="{FF2B5EF4-FFF2-40B4-BE49-F238E27FC236}">
                <a16:creationId xmlns:a16="http://schemas.microsoft.com/office/drawing/2014/main" id="{2A2B2F25-8F7E-40BA-BDE8-19F56AEAB975}"/>
              </a:ext>
            </a:extLst>
          </p:cNvPr>
          <p:cNvGrpSpPr>
            <a:grpSpLocks/>
          </p:cNvGrpSpPr>
          <p:nvPr/>
        </p:nvGrpSpPr>
        <p:grpSpPr bwMode="auto">
          <a:xfrm>
            <a:off x="8020593" y="4249404"/>
            <a:ext cx="3252220" cy="2438146"/>
            <a:chOff x="2699" y="1881"/>
            <a:chExt cx="1017" cy="818"/>
          </a:xfrm>
        </p:grpSpPr>
        <p:grpSp>
          <p:nvGrpSpPr>
            <p:cNvPr id="50" name="Group 161">
              <a:extLst>
                <a:ext uri="{FF2B5EF4-FFF2-40B4-BE49-F238E27FC236}">
                  <a16:creationId xmlns:a16="http://schemas.microsoft.com/office/drawing/2014/main" id="{7B355814-7767-47E0-A464-3278BFD5F71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699" y="1881"/>
              <a:ext cx="1017" cy="818"/>
              <a:chOff x="1110" y="2656"/>
              <a:chExt cx="1549" cy="1351"/>
            </a:xfrm>
          </p:grpSpPr>
          <p:sp>
            <p:nvSpPr>
              <p:cNvPr id="52" name="AutoShape 162">
                <a:extLst>
                  <a:ext uri="{FF2B5EF4-FFF2-40B4-BE49-F238E27FC236}">
                    <a16:creationId xmlns:a16="http://schemas.microsoft.com/office/drawing/2014/main" id="{5705C6EF-C289-44F7-A358-2AF9A97A01DF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23" y="2679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rgbClr val="C0C0C0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3" name="AutoShape 163">
                <a:extLst>
                  <a:ext uri="{FF2B5EF4-FFF2-40B4-BE49-F238E27FC236}">
                    <a16:creationId xmlns:a16="http://schemas.microsoft.com/office/drawing/2014/main" id="{08F88EAC-7F5C-4628-ADB2-9D34C9BB9F3A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110" y="2656"/>
                <a:ext cx="1536" cy="1328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500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0">
                    <a:srgbClr val="E6E6E6"/>
                  </a:gs>
                  <a:gs pos="66000">
                    <a:srgbClr val="7D8496"/>
                  </a:gs>
                  <a:gs pos="73500">
                    <a:srgbClr val="E6E6E6"/>
                  </a:gs>
                  <a:gs pos="92500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  <p:sp>
            <p:nvSpPr>
              <p:cNvPr id="54" name="AutoShape 164">
                <a:hlinkClick r:id="" action="ppaction://noaction"/>
                <a:extLst>
                  <a:ext uri="{FF2B5EF4-FFF2-40B4-BE49-F238E27FC236}">
                    <a16:creationId xmlns:a16="http://schemas.microsoft.com/office/drawing/2014/main" id="{3EB78AA7-3DDB-4287-B20D-46CEC8F689BC}"/>
                  </a:ext>
                </a:extLst>
              </p:cNvPr>
              <p:cNvSpPr>
                <a:spLocks noChangeArrowheads="1"/>
              </p:cNvSpPr>
              <p:nvPr/>
            </p:nvSpPr>
            <p:spPr bwMode="gray">
              <a:xfrm>
                <a:off x="1200" y="2736"/>
                <a:ext cx="1350" cy="1168"/>
              </a:xfrm>
              <a:prstGeom prst="hexagon">
                <a:avLst>
                  <a:gd name="adj" fmla="val 28896"/>
                  <a:gd name="vf" fmla="val 115470"/>
                </a:avLst>
              </a:prstGeom>
              <a:ln>
                <a:headEnd/>
                <a:tailEnd/>
              </a:ln>
            </p:spPr>
            <p:style>
              <a:lnRef idx="2">
                <a:schemeClr val="accent3">
                  <a:shade val="50000"/>
                </a:schemeClr>
              </a:lnRef>
              <a:fillRef idx="1">
                <a:schemeClr val="accent3"/>
              </a:fillRef>
              <a:effectRef idx="0">
                <a:schemeClr val="accent3"/>
              </a:effectRef>
              <a:fontRef idx="minor">
                <a:schemeClr val="lt1"/>
              </a:fontRef>
            </p:style>
            <p:txBody>
              <a:bodyPr wrap="none" anchor="ctr"/>
              <a:lstStyle>
                <a:lvl1pPr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rgbClr val="0000FF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>
                  <a:solidFill>
                    <a:schemeClr val="tx1"/>
                  </a:solidFill>
                  <a:latin typeface="Arial" panose="020B0604020202020204" pitchFamily="34" charset="0"/>
                </a:endParaRPr>
              </a:p>
            </p:txBody>
          </p:sp>
        </p:grpSp>
        <p:sp>
          <p:nvSpPr>
            <p:cNvPr id="51" name="Text Box 165">
              <a:hlinkClick r:id="rId10" action="ppaction://hlinksldjump"/>
              <a:extLst>
                <a:ext uri="{FF2B5EF4-FFF2-40B4-BE49-F238E27FC236}">
                  <a16:creationId xmlns:a16="http://schemas.microsoft.com/office/drawing/2014/main" id="{A272754C-E057-49CC-9BDC-9D8CB4A1BE28}"/>
                </a:ext>
              </a:extLst>
            </p:cNvPr>
            <p:cNvSpPr txBox="1">
              <a:spLocks noChangeArrowheads="1"/>
            </p:cNvSpPr>
            <p:nvPr/>
          </p:nvSpPr>
          <p:spPr bwMode="gray">
            <a:xfrm>
              <a:off x="3060" y="2055"/>
              <a:ext cx="274" cy="44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rgbClr val="0000FF"/>
                  </a:solidFill>
                  <a:latin typeface="Times New Roman" panose="02020603050405020304" pitchFamily="18" charset="0"/>
                  <a:cs typeface="Arial" panose="020B0604020202020204" pitchFamily="34" charset="0"/>
                </a:defRPr>
              </a:lvl9pPr>
            </a:lstStyle>
            <a:p>
              <a:pPr algn="ctr" eaLnBrk="1" hangingPunct="1"/>
              <a:r>
                <a:rPr lang="en-US" altLang="en-US" sz="7200" b="1" dirty="0">
                  <a:solidFill>
                    <a:schemeClr val="tx1"/>
                  </a:solidFill>
                  <a:latin typeface="Arial" panose="020B0604020202020204" pitchFamily="34" charset="0"/>
                </a:rPr>
                <a:t>1</a:t>
              </a:r>
              <a:endParaRPr lang="en-US" altLang="en-US" sz="7200" dirty="0">
                <a:solidFill>
                  <a:schemeClr val="tx1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55" name="Rectangle 4">
            <a:extLst>
              <a:ext uri="{FF2B5EF4-FFF2-40B4-BE49-F238E27FC236}">
                <a16:creationId xmlns:a16="http://schemas.microsoft.com/office/drawing/2014/main" id="{676CB003-25A6-454B-B16F-621F278AE6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49" y="3107214"/>
            <a:ext cx="6095816" cy="10552060"/>
          </a:xfrm>
          <a:prstGeom prst="rect">
            <a:avLst/>
          </a:prstGeom>
          <a:solidFill>
            <a:schemeClr val="accent5">
              <a:lumMod val="60000"/>
              <a:lumOff val="40000"/>
              <a:alpha val="89803"/>
            </a:schemeClr>
          </a:solidFill>
          <a:ln>
            <a:noFill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lIns="182889" tIns="91445" rIns="182889" bIns="91445" anchor="ctr"/>
          <a:lstStyle>
            <a:lvl1pPr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56" name="Group 19">
            <a:extLst>
              <a:ext uri="{FF2B5EF4-FFF2-40B4-BE49-F238E27FC236}">
                <a16:creationId xmlns:a16="http://schemas.microsoft.com/office/drawing/2014/main" id="{445108B2-10D8-4022-9A33-9AFC15F67E45}"/>
              </a:ext>
            </a:extLst>
          </p:cNvPr>
          <p:cNvGrpSpPr>
            <a:grpSpLocks/>
          </p:cNvGrpSpPr>
          <p:nvPr/>
        </p:nvGrpSpPr>
        <p:grpSpPr bwMode="auto">
          <a:xfrm>
            <a:off x="3649" y="2660892"/>
            <a:ext cx="5992076" cy="3594601"/>
            <a:chOff x="1331" y="2822"/>
            <a:chExt cx="2160" cy="1728"/>
          </a:xfrm>
        </p:grpSpPr>
        <p:pic>
          <p:nvPicPr>
            <p:cNvPr id="57" name="Picture 20" descr="78">
              <a:extLst>
                <a:ext uri="{FF2B5EF4-FFF2-40B4-BE49-F238E27FC236}">
                  <a16:creationId xmlns:a16="http://schemas.microsoft.com/office/drawing/2014/main" id="{3EA85E57-B634-4482-9CAA-1C71619EDAB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31" y="2822"/>
              <a:ext cx="2160" cy="17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8" name="WordArt 21">
              <a:extLst>
                <a:ext uri="{FF2B5EF4-FFF2-40B4-BE49-F238E27FC236}">
                  <a16:creationId xmlns:a16="http://schemas.microsoft.com/office/drawing/2014/main" id="{B90A2A28-10D6-4EB0-978E-E8E2EF186A74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89707">
              <a:off x="1968" y="3331"/>
              <a:ext cx="477" cy="442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DẠY</a:t>
              </a:r>
            </a:p>
            <a:p>
              <a:pPr algn="ctr"/>
              <a:r>
                <a:rPr lang="en-US" sz="7200" b="1" kern="10" dirty="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  <p:sp>
          <p:nvSpPr>
            <p:cNvPr id="59" name="WordArt 22">
              <a:extLst>
                <a:ext uri="{FF2B5EF4-FFF2-40B4-BE49-F238E27FC236}">
                  <a16:creationId xmlns:a16="http://schemas.microsoft.com/office/drawing/2014/main" id="{22260FF5-2BA0-4B49-ABB3-C0454899EA06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 rot="451826">
              <a:off x="2592" y="3379"/>
              <a:ext cx="491" cy="417"/>
            </a:xfrm>
            <a:prstGeom prst="rect">
              <a:avLst/>
            </a:prstGeom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fromWordArt="1">
              <a:prstTxWarp prst="textPlain">
                <a:avLst>
                  <a:gd name="adj" fmla="val 30690"/>
                </a:avLst>
              </a:prstTxWarp>
            </a:bodyPr>
            <a:lstStyle/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 HỌC</a:t>
              </a:r>
            </a:p>
            <a:p>
              <a:pPr algn="ctr"/>
              <a:r>
                <a:rPr lang="en-US" sz="7200" b="1" kern="10">
                  <a:solidFill>
                    <a:srgbClr val="FF0000"/>
                  </a:solidFill>
                  <a:effectLst>
                    <a:outerShdw dist="45791" dir="2021404" algn="ctr" rotWithShape="0">
                      <a:srgbClr val="B2B2B2">
                        <a:alpha val="79999"/>
                      </a:srgbClr>
                    </a:outerShdw>
                  </a:effectLst>
                  <a:cs typeface="Times New Roman" panose="02020603050405020304" pitchFamily="18" charset="0"/>
                </a:rPr>
                <a:t>TỐT</a:t>
              </a:r>
            </a:p>
          </p:txBody>
        </p:sp>
      </p:grpSp>
      <p:sp>
        <p:nvSpPr>
          <p:cNvPr id="60" name="AutoShape 40">
            <a:extLst>
              <a:ext uri="{FF2B5EF4-FFF2-40B4-BE49-F238E27FC236}">
                <a16:creationId xmlns:a16="http://schemas.microsoft.com/office/drawing/2014/main" id="{B1878BCA-7FAF-4D8A-9829-B62CCF1350B3}"/>
              </a:ext>
            </a:extLst>
          </p:cNvPr>
          <p:cNvSpPr>
            <a:spLocks noChangeArrowheads="1"/>
          </p:cNvSpPr>
          <p:nvPr/>
        </p:nvSpPr>
        <p:spPr bwMode="gray">
          <a:xfrm>
            <a:off x="0" y="6973266"/>
            <a:ext cx="5812885" cy="6343835"/>
          </a:xfrm>
          <a:prstGeom prst="roundRect">
            <a:avLst>
              <a:gd name="adj" fmla="val 50000"/>
            </a:avLst>
          </a:prstGeom>
          <a:solidFill>
            <a:srgbClr val="FFFF00"/>
          </a:solidFill>
          <a:ln w="28575" algn="ctr">
            <a:solidFill>
              <a:srgbClr val="0000CC"/>
            </a:solidFill>
            <a:round/>
            <a:headEnd/>
            <a:tailEnd/>
          </a:ln>
          <a:effectLst>
            <a:glow rad="228600">
              <a:schemeClr val="accent3">
                <a:satMod val="175000"/>
                <a:alpha val="40000"/>
              </a:schemeClr>
            </a:glow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softRound"/>
            <a:contourClr>
              <a:srgbClr val="FFFFFF"/>
            </a:contourClr>
          </a:sp3d>
        </p:spPr>
        <p:txBody>
          <a:bodyPr wrap="none" lIns="182889" tIns="91445" rIns="182889" bIns="91445" anchor="ctr"/>
          <a:lstStyle/>
          <a:p>
            <a:pPr algn="ctr">
              <a:defRPr/>
            </a:pP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Trắc</a:t>
            </a:r>
            <a:r>
              <a:rPr lang="en-US" sz="6400" b="1" dirty="0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 </a:t>
            </a:r>
            <a:r>
              <a:rPr lang="en-US" sz="6400" b="1" dirty="0" err="1">
                <a:solidFill>
                  <a:srgbClr val="00008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Palatino Linotype" panose="02040502050505030304" pitchFamily="18" charset="0"/>
                <a:cs typeface="Vani" panose="02040502050405020303" pitchFamily="18" charset="0"/>
              </a:rPr>
              <a:t>nghiệm</a:t>
            </a:r>
            <a:endParaRPr lang="en-US" sz="6400" b="1" dirty="0">
              <a:solidFill>
                <a:srgbClr val="00008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Palatino Linotype" panose="02040502050505030304" pitchFamily="18" charset="0"/>
              <a:cs typeface="Vani" panose="0204050205040502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48849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3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379111" y="5966109"/>
            <a:ext cx="23669800" cy="7521292"/>
            <a:chOff x="184495" y="3636276"/>
            <a:chExt cx="11834900" cy="3760646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184495" y="3712621"/>
              <a:ext cx="11834900" cy="3684301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237CEF3-FA08-49DD-8333-AC78CE2E22E5}"/>
              </a:ext>
            </a:extLst>
          </p:cNvPr>
          <p:cNvGrpSpPr/>
          <p:nvPr/>
        </p:nvGrpSpPr>
        <p:grpSpPr>
          <a:xfrm>
            <a:off x="153987" y="1905000"/>
            <a:ext cx="23812793" cy="2450924"/>
            <a:chOff x="153987" y="2588233"/>
            <a:chExt cx="23812793" cy="2450924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2448357"/>
              <a:chOff x="534987" y="1647866"/>
              <a:chExt cx="23340848" cy="2053172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720890"/>
                <a:ext cx="23120186" cy="1980148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1</a:t>
                  </a: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/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Đơn giản biểu thứ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  <a:p>
                  <a:pPr algn="just">
                    <a:lnSpc>
                      <a:spcPct val="115000"/>
                    </a:lnSpc>
                  </a:pPr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𝑨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𝟏</m:t>
                          </m:r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−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vi-VN" sz="6000" b="1" i="1">
                                  <a:latin typeface="Cambria Math" panose="02040503050406030204" pitchFamily="18" charset="0"/>
                                  <a:ea typeface="Times New Roman" panose="02020603050405020304" pitchFamily="18" charset="0"/>
                                </a:rPr>
                                <m:t>𝟐</m:t>
                              </m:r>
                            </m:sup>
                          </m:s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𝐱</m:t>
                          </m:r>
                        </m:e>
                      </m:d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.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+(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𝟏</m:t>
                      </m:r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𝒄𝒐𝒕</m:t>
                          </m:r>
                        </m:e>
                        <m:sup>
                          <m:r>
                            <a:rPr lang="vi-VN" sz="6000" b="1" i="1">
                              <a:latin typeface="Cambria Math" panose="02040503050406030204" pitchFamily="18" charset="0"/>
                              <a:ea typeface="Times New Roman" panose="02020603050405020304" pitchFamily="18" charset="0"/>
                            </a:rPr>
                            <m:t>𝟐</m:t>
                          </m:r>
                        </m:sup>
                      </m:sSup>
                      <m:r>
                        <a:rPr lang="vi-VN" sz="6000" b="1" i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𝐱</m:t>
                      </m:r>
                      <m:r>
                        <a:rPr lang="vi-VN" sz="6000" b="1">
                          <a:latin typeface="Cambria Math" panose="02040503050406030204" pitchFamily="18" charset="0"/>
                          <a:ea typeface="Times New Roman" panose="02020603050405020304" pitchFamily="18" charset="0"/>
                        </a:rPr>
                        <m:t>)</m:t>
                      </m:r>
                    </m:oMath>
                  </a14:m>
                  <a:r>
                    <a:rPr lang="vi-VN" sz="6000" dirty="0">
                      <a:latin typeface="Times New Roman" panose="02020603050405020304" pitchFamily="18" charset="0"/>
                      <a:ea typeface="Times New Roman" panose="02020603050405020304" pitchFamily="18" charset="0"/>
                      <a:cs typeface="Times New Roman" panose="02020603050405020304" pitchFamily="18" charset="0"/>
                    </a:rPr>
                    <a:t> ta được</a:t>
                  </a:r>
                  <a:endParaRPr lang="en-US" sz="60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37" name="Rectangle 36">
                  <a:extLst>
                    <a:ext uri="{FF2B5EF4-FFF2-40B4-BE49-F238E27FC236}">
                      <a16:creationId xmlns:a16="http://schemas.microsoft.com/office/drawing/2014/main" id="{30AEFF7D-2AA9-4728-863D-486885D081B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6025" y="2588233"/>
                  <a:ext cx="17607269" cy="2298001"/>
                </a:xfrm>
                <a:prstGeom prst="rect">
                  <a:avLst/>
                </a:prstGeom>
                <a:blipFill>
                  <a:blip r:embed="rId2"/>
                  <a:stretch>
                    <a:fillRect l="-2078" t="-6117" b="-1436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CC315FFC-BC87-4FCB-9BB2-CCA0E6FF4186}"/>
              </a:ext>
            </a:extLst>
          </p:cNvPr>
          <p:cNvGrpSpPr/>
          <p:nvPr/>
        </p:nvGrpSpPr>
        <p:grpSpPr>
          <a:xfrm>
            <a:off x="285673" y="4574567"/>
            <a:ext cx="23613380" cy="1273262"/>
            <a:chOff x="285673" y="5257800"/>
            <a:chExt cx="23613380" cy="1273262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285673" y="5296526"/>
              <a:ext cx="23556178" cy="1234536"/>
              <a:chOff x="241306" y="2243792"/>
              <a:chExt cx="11778089" cy="617268"/>
            </a:xfrm>
          </p:grpSpPr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BED4A010-3DCD-40EE-B1CD-F1CFAF3C4A0B}"/>
                  </a:ext>
                </a:extLst>
              </p:cNvPr>
              <p:cNvSpPr/>
              <p:nvPr/>
            </p:nvSpPr>
            <p:spPr>
              <a:xfrm>
                <a:off x="3538287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0" name="Oval 29">
                <a:extLst>
                  <a:ext uri="{FF2B5EF4-FFF2-40B4-BE49-F238E27FC236}">
                    <a16:creationId xmlns:a16="http://schemas.microsoft.com/office/drawing/2014/main" id="{0F2BBAED-301C-4B16-A674-2E97D2CB814A}"/>
                  </a:ext>
                </a:extLst>
              </p:cNvPr>
              <p:cNvSpPr/>
              <p:nvPr/>
            </p:nvSpPr>
            <p:spPr>
              <a:xfrm>
                <a:off x="3247742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531851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241306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CE733BA-8C1C-4920-9AB5-BB74853D0BDA}"/>
                  </a:ext>
                </a:extLst>
              </p:cNvPr>
              <p:cNvSpPr/>
              <p:nvPr/>
            </p:nvSpPr>
            <p:spPr>
              <a:xfrm>
                <a:off x="6544723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4" name="Oval 33">
                <a:extLst>
                  <a:ext uri="{FF2B5EF4-FFF2-40B4-BE49-F238E27FC236}">
                    <a16:creationId xmlns:a16="http://schemas.microsoft.com/office/drawing/2014/main" id="{E091E0C6-4A17-43D8-A322-C9FA1A8730F1}"/>
                  </a:ext>
                </a:extLst>
              </p:cNvPr>
              <p:cNvSpPr/>
              <p:nvPr/>
            </p:nvSpPr>
            <p:spPr>
              <a:xfrm>
                <a:off x="6254178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B74CEE48-3F84-4D31-8A90-15E0B6FB24D2}"/>
                  </a:ext>
                </a:extLst>
              </p:cNvPr>
              <p:cNvSpPr/>
              <p:nvPr/>
            </p:nvSpPr>
            <p:spPr>
              <a:xfrm>
                <a:off x="9551160" y="2243792"/>
                <a:ext cx="2468235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6" name="Oval 35">
                <a:extLst>
                  <a:ext uri="{FF2B5EF4-FFF2-40B4-BE49-F238E27FC236}">
                    <a16:creationId xmlns:a16="http://schemas.microsoft.com/office/drawing/2014/main" id="{363AA8C4-78CD-4ACF-92AF-9FEF72641104}"/>
                  </a:ext>
                </a:extLst>
              </p:cNvPr>
              <p:cNvSpPr/>
              <p:nvPr/>
            </p:nvSpPr>
            <p:spPr>
              <a:xfrm>
                <a:off x="9260615" y="2303047"/>
                <a:ext cx="54426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/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39" name="Rectangle 38">
                  <a:extLst>
                    <a:ext uri="{FF2B5EF4-FFF2-40B4-BE49-F238E27FC236}">
                      <a16:creationId xmlns:a16="http://schemas.microsoft.com/office/drawing/2014/main" id="{6A3C1E27-5DFF-4310-A4A1-5D8145FA4290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20787" y="5359536"/>
                  <a:ext cx="4183453" cy="1015663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/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0" name="Rectangle 39">
                  <a:extLst>
                    <a:ext uri="{FF2B5EF4-FFF2-40B4-BE49-F238E27FC236}">
                      <a16:creationId xmlns:a16="http://schemas.microsoft.com/office/drawing/2014/main" id="{CBC6B0A9-20E6-4871-87A8-13EC54ED4DEF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491898" y="5257800"/>
                  <a:ext cx="4061625" cy="1015663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/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 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𝒔𝒊𝒏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1" name="Rectangle 40">
                  <a:extLst>
                    <a:ext uri="{FF2B5EF4-FFF2-40B4-BE49-F238E27FC236}">
                      <a16:creationId xmlns:a16="http://schemas.microsoft.com/office/drawing/2014/main" id="{9D5D6860-ED5C-46A1-BFCE-B54F771CA61C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214466" y="5373294"/>
                  <a:ext cx="4589013" cy="101566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/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60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𝑨</m:t>
                        </m:r>
                        <m:r>
                          <a:rPr lang="en-US" sz="60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−</m:t>
                        </m:r>
                        <m:sSup>
                          <m:sSupPr>
                            <m:ctrlPr>
                              <a:rPr lang="en-US" sz="60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60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𝒄𝒐𝒔</m:t>
                            </m:r>
                          </m:e>
                          <m:sup>
                            <m:r>
                              <a:rPr lang="en-US" sz="60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60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sz="60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42" name="Rectangle 41">
                  <a:extLst>
                    <a:ext uri="{FF2B5EF4-FFF2-40B4-BE49-F238E27FC236}">
                      <a16:creationId xmlns:a16="http://schemas.microsoft.com/office/drawing/2014/main" id="{ACC0972F-5C31-40DD-8F10-F79DE64D9684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431868" y="5373294"/>
                  <a:ext cx="4467185" cy="101566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/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"/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𝑨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6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6000" b="1">
                                  <a:latin typeface="Cambria Math" panose="02040503050406030204" pitchFamily="18" charset="0"/>
                                </a:rPr>
                                <m:t>𝐱</m:t>
                              </m:r>
                            </m:e>
                          </m:d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.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  <m:r>
                            <a:rPr lang="en-US" sz="6000">
                              <a:latin typeface="Cambria Math" panose="02040503050406030204" pitchFamily="18" charset="0"/>
                            </a:rPr>
                            <m:t>+(1−</m:t>
                          </m:r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>
                              <a:latin typeface="Cambria Math" panose="02040503050406030204" pitchFamily="18" charset="0"/>
                            </a:rPr>
                            <m:t>𝐱</m:t>
                          </m:r>
                        </m:e>
                      </m:d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1766E62A-B75F-45EF-A7D2-9A0A03336C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238" y="7393349"/>
                <a:ext cx="12819663" cy="101566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/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r>
                        <a:rPr lang="en-US" sz="6000">
                          <a:latin typeface="Cambria Math" panose="02040503050406030204" pitchFamily="18" charset="0"/>
                        </a:rPr>
                        <m:t>+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𝒄𝒐𝒕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BF2A5578-BC02-43A4-8F50-9A77D2653D6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0876" y="8803712"/>
                <a:ext cx="13398348" cy="101566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/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6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  <m:f>
                        <m:fPr>
                          <m:ctrlPr>
                            <a:rPr lang="en-US" sz="6000" b="1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𝒄𝒐</m:t>
                          </m:r>
                          <m:sSup>
                            <m:sSup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num>
                        <m:den>
                          <m:func>
                            <m:funcPr>
                              <m:ctrlPr>
                                <a:rPr lang="en-US" sz="6000" b="1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6000" b="1" i="1">
                                      <a:latin typeface="Cambria Math" panose="02040503050406030204" pitchFamily="18" charset="0"/>
                                    </a:rPr>
                                    <m:t>𝒔𝒊𝒏</m:t>
                                  </m:r>
                                </m:e>
                                <m:sup>
                                  <m:r>
                                    <a:rPr lang="en-US" sz="6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𝜶</m:t>
                              </m:r>
                            </m:e>
                          </m:func>
                        </m:den>
                      </m:f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594D7E62-F83A-4694-8241-3D9D19EE303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6449" y="10171887"/>
                <a:ext cx="6230937" cy="194508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/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60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6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6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6000" b="1" i="1">
                                  <a:latin typeface="Cambria Math" panose="02040503050406030204" pitchFamily="18" charset="0"/>
                                </a:rPr>
                                <m:t>𝒔𝒊𝒏</m:t>
                              </m:r>
                            </m:e>
                            <m:sup>
                              <m:r>
                                <a:rPr lang="en-US" sz="6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6000" b="1" i="1">
                              <a:latin typeface="Cambria Math" panose="02040503050406030204" pitchFamily="18" charset="0"/>
                            </a:rPr>
                            <m:t>𝜶</m:t>
                          </m:r>
                        </m:e>
                      </m:func>
                    </m:oMath>
                  </m:oMathPara>
                </a14:m>
                <a:endParaRPr lang="en-US" sz="6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4EEE618F-C3D5-4FC9-983D-27ADA5E5B10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4202" y="10761784"/>
                <a:ext cx="3338158" cy="101566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0" name="Oval 49">
            <a:extLst>
              <a:ext uri="{FF2B5EF4-FFF2-40B4-BE49-F238E27FC236}">
                <a16:creationId xmlns:a16="http://schemas.microsoft.com/office/drawing/2014/main" id="{87A2F66E-E7B5-445E-86E1-CB08AB5A061E}"/>
              </a:ext>
            </a:extLst>
          </p:cNvPr>
          <p:cNvSpPr/>
          <p:nvPr/>
        </p:nvSpPr>
        <p:spPr>
          <a:xfrm>
            <a:off x="222175" y="53458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49" name="Action Button: Forward or Next 53">
            <a:hlinkClick r:id="rId11" action="ppaction://hlinksldjump" highlightClick="1"/>
            <a:extLst>
              <a:ext uri="{FF2B5EF4-FFF2-40B4-BE49-F238E27FC236}">
                <a16:creationId xmlns:a16="http://schemas.microsoft.com/office/drawing/2014/main" id="{F61C3A65-64FC-42CC-BB9C-2109E67B06EF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1978393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1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" grpId="0"/>
      <p:bldP spid="47" grpId="0"/>
      <p:bldP spid="48" grpId="0"/>
      <p:bldP spid="5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:a16="http://schemas.microsoft.com/office/drawing/2014/main" id="{839BAF16-3C69-4BA9-8E9A-2B9B767994B7}"/>
              </a:ext>
            </a:extLst>
          </p:cNvPr>
          <p:cNvGrpSpPr/>
          <p:nvPr/>
        </p:nvGrpSpPr>
        <p:grpSpPr>
          <a:xfrm>
            <a:off x="188822" y="6894951"/>
            <a:ext cx="23669800" cy="6440050"/>
            <a:chOff x="89351" y="3636276"/>
            <a:chExt cx="11834900" cy="3220025"/>
          </a:xfrm>
        </p:grpSpPr>
        <p:sp>
          <p:nvSpPr>
            <p:cNvPr id="7" name="Rounded Rectangle 4">
              <a:extLst>
                <a:ext uri="{FF2B5EF4-FFF2-40B4-BE49-F238E27FC236}">
                  <a16:creationId xmlns:a16="http://schemas.microsoft.com/office/drawing/2014/main" id="{3A2180FE-386C-451B-972A-0D7FABEFA2F9}"/>
                </a:ext>
              </a:extLst>
            </p:cNvPr>
            <p:cNvSpPr/>
            <p:nvPr/>
          </p:nvSpPr>
          <p:spPr>
            <a:xfrm>
              <a:off x="89351" y="3886251"/>
              <a:ext cx="11834900" cy="2970050"/>
            </a:xfrm>
            <a:prstGeom prst="roundRect">
              <a:avLst>
                <a:gd name="adj" fmla="val 2239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19050">
              <a:solidFill>
                <a:schemeClr val="accent6">
                  <a:lumMod val="50000"/>
                </a:schemeClr>
              </a:solidFill>
            </a:ln>
            <a:effectLst>
              <a:innerShdw blurRad="114300">
                <a:prstClr val="black"/>
              </a:innerShdw>
            </a:effectLst>
            <a:scene3d>
              <a:camera prst="orthographicFront"/>
              <a:lightRig rig="threePt" dir="t"/>
            </a:scene3d>
            <a:sp3d>
              <a:bevelT/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400" dirty="0"/>
            </a:p>
          </p:txBody>
        </p: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8123C7F-8199-4997-B9A8-B447AABACE74}"/>
                </a:ext>
              </a:extLst>
            </p:cNvPr>
            <p:cNvGrpSpPr/>
            <p:nvPr/>
          </p:nvGrpSpPr>
          <p:grpSpPr>
            <a:xfrm>
              <a:off x="203200" y="3636276"/>
              <a:ext cx="2342698" cy="507832"/>
              <a:chOff x="1275608" y="6239450"/>
              <a:chExt cx="4592537" cy="922706"/>
            </a:xfrm>
          </p:grpSpPr>
          <p:sp>
            <p:nvSpPr>
              <p:cNvPr id="9" name="Freeform 20">
                <a:extLst>
                  <a:ext uri="{FF2B5EF4-FFF2-40B4-BE49-F238E27FC236}">
                    <a16:creationId xmlns:a16="http://schemas.microsoft.com/office/drawing/2014/main" id="{AFC9F831-0A62-489A-B34D-1399103F58F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3417884" y="4701166"/>
                <a:ext cx="828631" cy="407189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E6E1BBE6-AFDD-4579-8EF9-B05F756EA7B6}"/>
                  </a:ext>
                </a:extLst>
              </p:cNvPr>
              <p:cNvSpPr txBox="1"/>
              <p:nvPr/>
            </p:nvSpPr>
            <p:spPr>
              <a:xfrm>
                <a:off x="2187353" y="6239450"/>
                <a:ext cx="2633702" cy="92270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6000" dirty="0">
                    <a:solidFill>
                      <a:srgbClr val="FF0000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ời Giải</a:t>
                </a:r>
                <a:endParaRPr lang="en-US" sz="6000" dirty="0">
                  <a:solidFill>
                    <a:srgbClr val="FF0000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1" name="Round Diagonal Corner Rectangle 8">
                <a:extLst>
                  <a:ext uri="{FF2B5EF4-FFF2-40B4-BE49-F238E27FC236}">
                    <a16:creationId xmlns:a16="http://schemas.microsoft.com/office/drawing/2014/main" id="{8235F729-A8FF-4B98-936D-014AD4194B71}"/>
                  </a:ext>
                </a:extLst>
              </p:cNvPr>
              <p:cNvSpPr/>
              <p:nvPr/>
            </p:nvSpPr>
            <p:spPr>
              <a:xfrm flipV="1">
                <a:off x="1275608" y="6330946"/>
                <a:ext cx="852450" cy="820481"/>
              </a:xfrm>
              <a:prstGeom prst="round2Diag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50000"/>
                  </a:schemeClr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/>
              </a:p>
            </p:txBody>
          </p:sp>
          <p:sp>
            <p:nvSpPr>
              <p:cNvPr id="12" name="Freeform 9">
                <a:extLst>
                  <a:ext uri="{FF2B5EF4-FFF2-40B4-BE49-F238E27FC236}">
                    <a16:creationId xmlns:a16="http://schemas.microsoft.com/office/drawing/2014/main" id="{1F210F6E-F79C-4234-AABE-BDC291236465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03701" y="6378164"/>
                <a:ext cx="545196" cy="739115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182880" tIns="91440" rIns="182880" bIns="9144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6400"/>
              </a:p>
            </p:txBody>
          </p:sp>
        </p:grpSp>
      </p:grpSp>
      <p:grpSp>
        <p:nvGrpSpPr>
          <p:cNvPr id="39" name="Group 38">
            <a:extLst>
              <a:ext uri="{FF2B5EF4-FFF2-40B4-BE49-F238E27FC236}">
                <a16:creationId xmlns:a16="http://schemas.microsoft.com/office/drawing/2014/main" id="{D574384B-9D26-4D43-888C-595799C448B9}"/>
              </a:ext>
            </a:extLst>
          </p:cNvPr>
          <p:cNvGrpSpPr/>
          <p:nvPr/>
        </p:nvGrpSpPr>
        <p:grpSpPr>
          <a:xfrm>
            <a:off x="153987" y="1752600"/>
            <a:ext cx="23812793" cy="1722025"/>
            <a:chOff x="153987" y="2590800"/>
            <a:chExt cx="23812793" cy="1722025"/>
          </a:xfrm>
        </p:grpSpPr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2880601-8484-449F-944D-4B085921D967}"/>
                </a:ext>
              </a:extLst>
            </p:cNvPr>
            <p:cNvGrpSpPr/>
            <p:nvPr/>
          </p:nvGrpSpPr>
          <p:grpSpPr>
            <a:xfrm>
              <a:off x="153987" y="2590800"/>
              <a:ext cx="23812793" cy="1722025"/>
              <a:chOff x="534987" y="1647866"/>
              <a:chExt cx="23340848" cy="1444076"/>
            </a:xfrm>
          </p:grpSpPr>
          <p:sp>
            <p:nvSpPr>
              <p:cNvPr id="14" name="Rounded Rectangle 24">
                <a:extLst>
                  <a:ext uri="{FF2B5EF4-FFF2-40B4-BE49-F238E27FC236}">
                    <a16:creationId xmlns:a16="http://schemas.microsoft.com/office/drawing/2014/main" id="{8B0DDE11-73A1-4332-9B31-FF82A87F8875}"/>
                  </a:ext>
                </a:extLst>
              </p:cNvPr>
              <p:cNvSpPr/>
              <p:nvPr/>
            </p:nvSpPr>
            <p:spPr bwMode="auto">
              <a:xfrm>
                <a:off x="755649" y="1933318"/>
                <a:ext cx="23120186" cy="1158624"/>
              </a:xfrm>
              <a:prstGeom prst="roundRect">
                <a:avLst>
                  <a:gd name="adj" fmla="val 5492"/>
                </a:avLst>
              </a:prstGeom>
              <a:solidFill>
                <a:schemeClr val="accent3">
                  <a:lumMod val="40000"/>
                  <a:lumOff val="60000"/>
                </a:schemeClr>
              </a:solidFill>
              <a:ln w="19050">
                <a:solidFill>
                  <a:schemeClr val="bg1"/>
                </a:soli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defTabSz="4354556">
                  <a:defRPr/>
                </a:pPr>
                <a:endParaRPr lang="en-US" sz="6400" dirty="0"/>
              </a:p>
            </p:txBody>
          </p:sp>
          <p:grpSp>
            <p:nvGrpSpPr>
              <p:cNvPr id="15" name="Group 14">
                <a:extLst>
                  <a:ext uri="{FF2B5EF4-FFF2-40B4-BE49-F238E27FC236}">
                    <a16:creationId xmlns:a16="http://schemas.microsoft.com/office/drawing/2014/main" id="{34379ADD-C1B3-4D86-A9C3-6EFE516C6BBB}"/>
                  </a:ext>
                </a:extLst>
              </p:cNvPr>
              <p:cNvGrpSpPr/>
              <p:nvPr/>
            </p:nvGrpSpPr>
            <p:grpSpPr>
              <a:xfrm>
                <a:off x="534987" y="1647866"/>
                <a:ext cx="3505200" cy="1176337"/>
                <a:chOff x="534987" y="1647866"/>
                <a:chExt cx="3505200" cy="1176337"/>
              </a:xfrm>
            </p:grpSpPr>
            <p:sp>
              <p:nvSpPr>
                <p:cNvPr id="16" name="Isosceles Triangle 44">
                  <a:extLst>
                    <a:ext uri="{FF2B5EF4-FFF2-40B4-BE49-F238E27FC236}">
                      <a16:creationId xmlns:a16="http://schemas.microsoft.com/office/drawing/2014/main" id="{AC74273D-734C-49E6-8B4B-04D1DA61F78A}"/>
                    </a:ext>
                  </a:extLst>
                </p:cNvPr>
                <p:cNvSpPr/>
                <p:nvPr/>
              </p:nvSpPr>
              <p:spPr bwMode="auto">
                <a:xfrm rot="5400000" flipV="1">
                  <a:off x="534195" y="2602747"/>
                  <a:ext cx="227012" cy="215900"/>
                </a:xfrm>
                <a:custGeom>
                  <a:avLst/>
                  <a:gdLst>
                    <a:gd name="connsiteX0" fmla="*/ 0 w 293725"/>
                    <a:gd name="connsiteY0" fmla="*/ 164224 h 164224"/>
                    <a:gd name="connsiteX1" fmla="*/ 146863 w 293725"/>
                    <a:gd name="connsiteY1" fmla="*/ 0 h 164224"/>
                    <a:gd name="connsiteX2" fmla="*/ 293725 w 293725"/>
                    <a:gd name="connsiteY2" fmla="*/ 164224 h 164224"/>
                    <a:gd name="connsiteX3" fmla="*/ 0 w 293725"/>
                    <a:gd name="connsiteY3" fmla="*/ 164224 h 164224"/>
                    <a:gd name="connsiteX0" fmla="*/ 2363 w 296088"/>
                    <a:gd name="connsiteY0" fmla="*/ 164221 h 164221"/>
                    <a:gd name="connsiteX1" fmla="*/ 0 w 296088"/>
                    <a:gd name="connsiteY1" fmla="*/ 0 h 164221"/>
                    <a:gd name="connsiteX2" fmla="*/ 296088 w 296088"/>
                    <a:gd name="connsiteY2" fmla="*/ 164221 h 164221"/>
                    <a:gd name="connsiteX3" fmla="*/ 2363 w 296088"/>
                    <a:gd name="connsiteY3" fmla="*/ 164221 h 164221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296088" h="164221">
                      <a:moveTo>
                        <a:pt x="2363" y="164221"/>
                      </a:moveTo>
                      <a:cubicBezTo>
                        <a:pt x="1575" y="109481"/>
                        <a:pt x="788" y="54740"/>
                        <a:pt x="0" y="0"/>
                      </a:cubicBezTo>
                      <a:lnTo>
                        <a:pt x="296088" y="164221"/>
                      </a:lnTo>
                      <a:lnTo>
                        <a:pt x="2363" y="164221"/>
                      </a:lnTo>
                      <a:close/>
                    </a:path>
                  </a:pathLst>
                </a:cu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7" name="Pentagon 27">
                  <a:extLst>
                    <a:ext uri="{FF2B5EF4-FFF2-40B4-BE49-F238E27FC236}">
                      <a16:creationId xmlns:a16="http://schemas.microsoft.com/office/drawing/2014/main" id="{2258C135-B327-408E-91EE-B02D0694BC1A}"/>
                    </a:ext>
                  </a:extLst>
                </p:cNvPr>
                <p:cNvSpPr/>
                <p:nvPr/>
              </p:nvSpPr>
              <p:spPr bwMode="auto">
                <a:xfrm>
                  <a:off x="534987" y="1647866"/>
                  <a:ext cx="3505200" cy="955675"/>
                </a:xfrm>
                <a:prstGeom prst="homePlate">
                  <a:avLst>
                    <a:gd name="adj" fmla="val 12444"/>
                  </a:avLst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 defTabSz="4354556"/>
                  <a:endParaRPr lang="en-US" sz="6400">
                    <a:solidFill>
                      <a:prstClr val="white"/>
                    </a:solidFill>
                  </a:endParaRPr>
                </a:p>
              </p:txBody>
            </p:sp>
            <p:grpSp>
              <p:nvGrpSpPr>
                <p:cNvPr id="18" name="Group 11">
                  <a:extLst>
                    <a:ext uri="{FF2B5EF4-FFF2-40B4-BE49-F238E27FC236}">
                      <a16:creationId xmlns:a16="http://schemas.microsoft.com/office/drawing/2014/main" id="{437FD286-16D0-4570-9188-8DDAC1020CB0}"/>
                    </a:ext>
                  </a:extLst>
                </p:cNvPr>
                <p:cNvGrpSpPr/>
                <p:nvPr/>
              </p:nvGrpSpPr>
              <p:grpSpPr bwMode="auto">
                <a:xfrm>
                  <a:off x="683775" y="1836907"/>
                  <a:ext cx="582199" cy="537956"/>
                  <a:chOff x="7440266" y="3398551"/>
                  <a:chExt cx="757238" cy="765175"/>
                </a:xfrm>
                <a:solidFill>
                  <a:schemeClr val="bg1">
                    <a:lumMod val="95000"/>
                  </a:schemeClr>
                </a:solidFill>
              </p:grpSpPr>
              <p:sp>
                <p:nvSpPr>
                  <p:cNvPr id="21" name="Freeform 31">
                    <a:extLst>
                      <a:ext uri="{FF2B5EF4-FFF2-40B4-BE49-F238E27FC236}">
                        <a16:creationId xmlns:a16="http://schemas.microsoft.com/office/drawing/2014/main" id="{902B8CB7-6BA3-4358-B858-CCC8E1F3336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436652"/>
                    <a:ext cx="344488" cy="344489"/>
                  </a:xfrm>
                  <a:custGeom>
                    <a:avLst/>
                    <a:gdLst/>
                    <a:ahLst/>
                    <a:cxnLst>
                      <a:cxn ang="0">
                        <a:pos x="33" y="184"/>
                      </a:cxn>
                      <a:cxn ang="0">
                        <a:pos x="181" y="184"/>
                      </a:cxn>
                      <a:cxn ang="0">
                        <a:pos x="181" y="33"/>
                      </a:cxn>
                      <a:cxn ang="0">
                        <a:pos x="33" y="33"/>
                      </a:cxn>
                      <a:cxn ang="0">
                        <a:pos x="33" y="184"/>
                      </a:cxn>
                      <a:cxn ang="0">
                        <a:pos x="217" y="217"/>
                      </a:cxn>
                      <a:cxn ang="0">
                        <a:pos x="0" y="217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17"/>
                      </a:cxn>
                    </a:cxnLst>
                    <a:rect l="0" t="0" r="r" b="b"/>
                    <a:pathLst>
                      <a:path w="217" h="217">
                        <a:moveTo>
                          <a:pt x="33" y="184"/>
                        </a:moveTo>
                        <a:lnTo>
                          <a:pt x="181" y="184"/>
                        </a:lnTo>
                        <a:lnTo>
                          <a:pt x="181" y="33"/>
                        </a:lnTo>
                        <a:lnTo>
                          <a:pt x="33" y="33"/>
                        </a:lnTo>
                        <a:lnTo>
                          <a:pt x="33" y="184"/>
                        </a:lnTo>
                        <a:close/>
                        <a:moveTo>
                          <a:pt x="217" y="217"/>
                        </a:moveTo>
                        <a:lnTo>
                          <a:pt x="0" y="217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17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2" name="Freeform 32">
                    <a:extLst>
                      <a:ext uri="{FF2B5EF4-FFF2-40B4-BE49-F238E27FC236}">
                        <a16:creationId xmlns:a16="http://schemas.microsoft.com/office/drawing/2014/main" id="{EDB1836D-3A5B-47F5-94EC-06C65C33AB98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7440266" y="3814473"/>
                    <a:ext cx="344488" cy="349251"/>
                  </a:xfrm>
                  <a:custGeom>
                    <a:avLst/>
                    <a:gdLst/>
                    <a:ahLst/>
                    <a:cxnLst>
                      <a:cxn ang="0">
                        <a:pos x="33" y="185"/>
                      </a:cxn>
                      <a:cxn ang="0">
                        <a:pos x="181" y="185"/>
                      </a:cxn>
                      <a:cxn ang="0">
                        <a:pos x="181" y="36"/>
                      </a:cxn>
                      <a:cxn ang="0">
                        <a:pos x="33" y="36"/>
                      </a:cxn>
                      <a:cxn ang="0">
                        <a:pos x="33" y="185"/>
                      </a:cxn>
                      <a:cxn ang="0">
                        <a:pos x="217" y="220"/>
                      </a:cxn>
                      <a:cxn ang="0">
                        <a:pos x="0" y="220"/>
                      </a:cxn>
                      <a:cxn ang="0">
                        <a:pos x="0" y="0"/>
                      </a:cxn>
                      <a:cxn ang="0">
                        <a:pos x="217" y="0"/>
                      </a:cxn>
                      <a:cxn ang="0">
                        <a:pos x="217" y="220"/>
                      </a:cxn>
                    </a:cxnLst>
                    <a:rect l="0" t="0" r="r" b="b"/>
                    <a:pathLst>
                      <a:path w="217" h="220">
                        <a:moveTo>
                          <a:pt x="33" y="185"/>
                        </a:moveTo>
                        <a:lnTo>
                          <a:pt x="181" y="185"/>
                        </a:lnTo>
                        <a:lnTo>
                          <a:pt x="181" y="36"/>
                        </a:lnTo>
                        <a:lnTo>
                          <a:pt x="33" y="36"/>
                        </a:lnTo>
                        <a:lnTo>
                          <a:pt x="33" y="185"/>
                        </a:lnTo>
                        <a:close/>
                        <a:moveTo>
                          <a:pt x="217" y="220"/>
                        </a:moveTo>
                        <a:lnTo>
                          <a:pt x="0" y="220"/>
                        </a:lnTo>
                        <a:lnTo>
                          <a:pt x="0" y="0"/>
                        </a:lnTo>
                        <a:lnTo>
                          <a:pt x="217" y="0"/>
                        </a:lnTo>
                        <a:lnTo>
                          <a:pt x="217" y="220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3" name="Freeform 33">
                    <a:extLst>
                      <a:ext uri="{FF2B5EF4-FFF2-40B4-BE49-F238E27FC236}">
                        <a16:creationId xmlns:a16="http://schemas.microsoft.com/office/drawing/2014/main" id="{979C2823-3873-4A08-AC71-B270EE0F589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7506941" y="3398551"/>
                    <a:ext cx="341313" cy="288925"/>
                  </a:xfrm>
                  <a:custGeom>
                    <a:avLst/>
                    <a:gdLst/>
                    <a:ahLst/>
                    <a:cxnLst>
                      <a:cxn ang="0">
                        <a:pos x="76" y="182"/>
                      </a:cxn>
                      <a:cxn ang="0">
                        <a:pos x="0" y="114"/>
                      </a:cxn>
                      <a:cxn ang="0">
                        <a:pos x="24" y="88"/>
                      </a:cxn>
                      <a:cxn ang="0">
                        <a:pos x="73" y="132"/>
                      </a:cxn>
                      <a:cxn ang="0">
                        <a:pos x="187" y="0"/>
                      </a:cxn>
                      <a:cxn ang="0">
                        <a:pos x="215" y="24"/>
                      </a:cxn>
                      <a:cxn ang="0">
                        <a:pos x="76" y="182"/>
                      </a:cxn>
                    </a:cxnLst>
                    <a:rect l="0" t="0" r="r" b="b"/>
                    <a:pathLst>
                      <a:path w="215" h="182">
                        <a:moveTo>
                          <a:pt x="76" y="182"/>
                        </a:moveTo>
                        <a:lnTo>
                          <a:pt x="0" y="114"/>
                        </a:lnTo>
                        <a:lnTo>
                          <a:pt x="24" y="88"/>
                        </a:lnTo>
                        <a:lnTo>
                          <a:pt x="73" y="132"/>
                        </a:lnTo>
                        <a:lnTo>
                          <a:pt x="187" y="0"/>
                        </a:lnTo>
                        <a:lnTo>
                          <a:pt x="215" y="24"/>
                        </a:lnTo>
                        <a:lnTo>
                          <a:pt x="76" y="182"/>
                        </a:lnTo>
                        <a:close/>
                      </a:path>
                    </a:pathLst>
                  </a:custGeom>
                  <a:grpFill/>
                  <a:ln w="952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4" name="Rectangle 23">
                    <a:extLst>
                      <a:ext uri="{FF2B5EF4-FFF2-40B4-BE49-F238E27FC236}">
                        <a16:creationId xmlns:a16="http://schemas.microsoft.com/office/drawing/2014/main" id="{B5A2608D-3BCF-4662-82EF-FFB81CB84C0C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4100226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5" name="Rectangle 24">
                    <a:extLst>
                      <a:ext uri="{FF2B5EF4-FFF2-40B4-BE49-F238E27FC236}">
                        <a16:creationId xmlns:a16="http://schemas.microsoft.com/office/drawing/2014/main" id="{F90413D4-C105-4B15-B2DF-B64C230721A6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717639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6" name="Rectangle 25">
                    <a:extLst>
                      <a:ext uri="{FF2B5EF4-FFF2-40B4-BE49-F238E27FC236}">
                        <a16:creationId xmlns:a16="http://schemas.microsoft.com/office/drawing/2014/main" id="{F898C190-A425-4253-9BFB-895573F7F480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973225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  <p:sp>
                <p:nvSpPr>
                  <p:cNvPr id="27" name="Rectangle 26">
                    <a:extLst>
                      <a:ext uri="{FF2B5EF4-FFF2-40B4-BE49-F238E27FC236}">
                        <a16:creationId xmlns:a16="http://schemas.microsoft.com/office/drawing/2014/main" id="{C21D5C18-DDA6-4090-B70B-16FDCE8AA6ED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7840316" y="3590640"/>
                    <a:ext cx="357188" cy="63500"/>
                  </a:xfrm>
                  <a:prstGeom prst="rect">
                    <a:avLst/>
                  </a:prstGeom>
                  <a:grpFill/>
                  <a:ln w="9525">
                    <a:noFill/>
                    <a:miter lim="800000"/>
                    <a:headEnd/>
                    <a:tailEnd/>
                  </a:ln>
                </p:spPr>
                <p:txBody>
                  <a:bodyPr/>
                  <a:lstStyle/>
                  <a:p>
                    <a:pPr defTabSz="4354556">
                      <a:defRPr/>
                    </a:pPr>
                    <a:endParaRPr lang="en-US" sz="6400"/>
                  </a:p>
                </p:txBody>
              </p:sp>
            </p:grpSp>
            <p:sp>
              <p:nvSpPr>
                <p:cNvPr id="19" name="Chevron 29">
                  <a:extLst>
                    <a:ext uri="{FF2B5EF4-FFF2-40B4-BE49-F238E27FC236}">
                      <a16:creationId xmlns:a16="http://schemas.microsoft.com/office/drawing/2014/main" id="{0C74F1A0-E940-4357-918A-039EB3455CC7}"/>
                    </a:ext>
                  </a:extLst>
                </p:cNvPr>
                <p:cNvSpPr/>
                <p:nvPr/>
              </p:nvSpPr>
              <p:spPr bwMode="auto">
                <a:xfrm>
                  <a:off x="1330000" y="1771634"/>
                  <a:ext cx="142625" cy="707897"/>
                </a:xfrm>
                <a:prstGeom prst="chevron">
                  <a:avLst>
                    <a:gd name="adj" fmla="val 68110"/>
                  </a:avLst>
                </a:prstGeom>
                <a:solidFill>
                  <a:schemeClr val="bg1"/>
                </a:solidFill>
                <a:ln>
                  <a:noFill/>
                </a:ln>
                <a:effectLst>
                  <a:innerShdw blurRad="63500" dist="50800" dir="54000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 defTabSz="4354556">
                    <a:defRPr/>
                  </a:pPr>
                  <a:endParaRPr lang="en-US" sz="640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7A9733A4-BB2C-4C3F-8610-EBFD8AB9385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624464" y="1653394"/>
                  <a:ext cx="2097911" cy="851726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wrap="none">
                  <a:spAutoFit/>
                </a:bodyPr>
                <a:lstStyle>
                  <a:lvl1pPr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1pPr>
                  <a:lvl2pPr marL="742950" indent="-28575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2pPr>
                  <a:lvl3pPr marL="11430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3pPr>
                  <a:lvl4pPr marL="16002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4pPr>
                  <a:lvl5pPr marL="2057400" indent="-228600" eaLnBrk="0" hangingPunct="0"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5pPr>
                  <a:lvl6pPr marL="25146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6pPr>
                  <a:lvl7pPr marL="29718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7pPr>
                  <a:lvl8pPr marL="34290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8pPr>
                  <a:lvl9pPr marL="3886200" indent="-228600" defTabSz="2176463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4300">
                      <a:solidFill>
                        <a:schemeClr val="tx1"/>
                      </a:solidFill>
                      <a:latin typeface="Arial" pitchFamily="34" charset="0"/>
                      <a:cs typeface="Arial" pitchFamily="34" charset="0"/>
                    </a:defRPr>
                  </a:lvl9pPr>
                </a:lstStyle>
                <a:p>
                  <a:pPr algn="ctr" eaLnBrk="1" hangingPunct="1"/>
                  <a:r>
                    <a:rPr lang="en-US" sz="6000" dirty="0" err="1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Câu</a:t>
                  </a:r>
                  <a:r>
                    <a:rPr lang="en-US" sz="6000" dirty="0">
                      <a:solidFill>
                        <a:schemeClr val="bg1"/>
                      </a:solidFill>
                      <a:latin typeface="Tahoma" pitchFamily="34" charset="0"/>
                      <a:cs typeface="Tahoma" pitchFamily="34" charset="0"/>
                    </a:rPr>
                    <a:t> 2</a:t>
                  </a:r>
                </a:p>
              </p:txBody>
            </p:sp>
          </p:grpSp>
        </p:grpSp>
        <p:sp>
          <p:nvSpPr>
            <p:cNvPr id="38" name="Rectangle 37">
              <a:extLst>
                <a:ext uri="{FF2B5EF4-FFF2-40B4-BE49-F238E27FC236}">
                  <a16:creationId xmlns:a16="http://schemas.microsoft.com/office/drawing/2014/main" id="{D32D01DE-0E4B-4872-9A19-954E6C57AB22}"/>
                </a:ext>
              </a:extLst>
            </p:cNvPr>
            <p:cNvSpPr/>
            <p:nvPr/>
          </p:nvSpPr>
          <p:spPr>
            <a:xfrm>
              <a:off x="4616443" y="2931195"/>
              <a:ext cx="14514101" cy="99982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just">
                <a:lnSpc>
                  <a:spcPct val="105000"/>
                </a:lnSpc>
                <a:tabLst>
                  <a:tab pos="630555" algn="l"/>
                  <a:tab pos="2160270" algn="l"/>
                  <a:tab pos="3600450" algn="l"/>
                  <a:tab pos="5040630" algn="l"/>
                </a:tabLst>
              </a:pPr>
              <a:r>
                <a:rPr lang="vi-VN" sz="6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rong các công thức sau, công thức nào đúng?</a:t>
              </a:r>
              <a:endParaRPr lang="en-US" sz="6000" dirty="0">
                <a:latin typeface="Times New Roman" panose="02020603050405020304" pitchFamily="18" charset="0"/>
                <a:ea typeface="Times New Roman" panose="02020603050405020304" pitchFamily="18" charset="0"/>
              </a:endParaRPr>
            </a:p>
          </p:txBody>
        </p:sp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2A4DD45-6376-4D20-A436-BE35054383F2}"/>
              </a:ext>
            </a:extLst>
          </p:cNvPr>
          <p:cNvGrpSpPr/>
          <p:nvPr/>
        </p:nvGrpSpPr>
        <p:grpSpPr>
          <a:xfrm>
            <a:off x="153986" y="3784184"/>
            <a:ext cx="11869736" cy="1234536"/>
            <a:chOff x="153986" y="4622384"/>
            <a:chExt cx="11869736" cy="1234536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F1D9E1E3-5568-4532-8A2F-5A5F3F44BAD9}"/>
                </a:ext>
              </a:extLst>
            </p:cNvPr>
            <p:cNvGrpSpPr/>
            <p:nvPr/>
          </p:nvGrpSpPr>
          <p:grpSpPr>
            <a:xfrm>
              <a:off x="153986" y="4622384"/>
              <a:ext cx="11811001" cy="1234536"/>
              <a:chOff x="393134" y="2259430"/>
              <a:chExt cx="3805004" cy="617268"/>
            </a:xfrm>
          </p:grpSpPr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88B484B6-97DD-4B6F-9EB9-6C4DE5D693FB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2" name="Oval 31">
                <a:extLst>
                  <a:ext uri="{FF2B5EF4-FFF2-40B4-BE49-F238E27FC236}">
                    <a16:creationId xmlns:a16="http://schemas.microsoft.com/office/drawing/2014/main" id="{781D234B-2DD4-4DB2-B9DA-A26E26B4B6E0}"/>
                  </a:ext>
                </a:extLst>
              </p:cNvPr>
              <p:cNvSpPr/>
              <p:nvPr/>
            </p:nvSpPr>
            <p:spPr>
              <a:xfrm>
                <a:off x="393134" y="2303047"/>
                <a:ext cx="39243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vi-VN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/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0F2A793F-F332-466A-BDB8-0471375D6F8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8659" y="4800600"/>
                  <a:ext cx="10765063" cy="830997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125900A3-D4B4-4D25-906B-1E964440CA61}"/>
              </a:ext>
            </a:extLst>
          </p:cNvPr>
          <p:cNvGrpSpPr/>
          <p:nvPr/>
        </p:nvGrpSpPr>
        <p:grpSpPr>
          <a:xfrm>
            <a:off x="12193588" y="3784184"/>
            <a:ext cx="12025979" cy="1234536"/>
            <a:chOff x="12193588" y="4622384"/>
            <a:chExt cx="12025979" cy="1234536"/>
          </a:xfrm>
        </p:grpSpPr>
        <p:grpSp>
          <p:nvGrpSpPr>
            <p:cNvPr id="44" name="Group 43">
              <a:extLst>
                <a:ext uri="{FF2B5EF4-FFF2-40B4-BE49-F238E27FC236}">
                  <a16:creationId xmlns:a16="http://schemas.microsoft.com/office/drawing/2014/main" id="{29681E8F-E25C-419A-825D-81458A585569}"/>
                </a:ext>
              </a:extLst>
            </p:cNvPr>
            <p:cNvGrpSpPr/>
            <p:nvPr/>
          </p:nvGrpSpPr>
          <p:grpSpPr>
            <a:xfrm>
              <a:off x="12193588" y="4622384"/>
              <a:ext cx="11890093" cy="1234536"/>
              <a:chOff x="367654" y="2259430"/>
              <a:chExt cx="3830484" cy="617268"/>
            </a:xfrm>
          </p:grpSpPr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C02CBDF4-BF41-4E57-9C9E-0685D44A1FFA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6" name="Oval 45">
                <a:extLst>
                  <a:ext uri="{FF2B5EF4-FFF2-40B4-BE49-F238E27FC236}">
                    <a16:creationId xmlns:a16="http://schemas.microsoft.com/office/drawing/2014/main" id="{E167A031-48A0-41BA-8781-C6A651E3D9D6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/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1" name="Rectangle 50">
                  <a:extLst>
                    <a:ext uri="{FF2B5EF4-FFF2-40B4-BE49-F238E27FC236}">
                      <a16:creationId xmlns:a16="http://schemas.microsoft.com/office/drawing/2014/main" id="{78A27294-13CE-4973-8B97-ECDE0EEBA238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54504" y="4800600"/>
                  <a:ext cx="10765063" cy="830997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102704DD-BDA2-499C-8908-387D6774AE3E}"/>
              </a:ext>
            </a:extLst>
          </p:cNvPr>
          <p:cNvGrpSpPr/>
          <p:nvPr/>
        </p:nvGrpSpPr>
        <p:grpSpPr>
          <a:xfrm>
            <a:off x="153985" y="5166264"/>
            <a:ext cx="11853448" cy="1234536"/>
            <a:chOff x="153985" y="6004464"/>
            <a:chExt cx="11853448" cy="1234536"/>
          </a:xfrm>
        </p:grpSpPr>
        <p:grpSp>
          <p:nvGrpSpPr>
            <p:cNvPr id="41" name="Group 40">
              <a:extLst>
                <a:ext uri="{FF2B5EF4-FFF2-40B4-BE49-F238E27FC236}">
                  <a16:creationId xmlns:a16="http://schemas.microsoft.com/office/drawing/2014/main" id="{F196DC75-55A2-45B6-B662-5B66CD2D921A}"/>
                </a:ext>
              </a:extLst>
            </p:cNvPr>
            <p:cNvGrpSpPr/>
            <p:nvPr/>
          </p:nvGrpSpPr>
          <p:grpSpPr>
            <a:xfrm>
              <a:off x="153985" y="6004464"/>
              <a:ext cx="11782872" cy="1234536"/>
              <a:chOff x="402196" y="2259430"/>
              <a:chExt cx="3795942" cy="617268"/>
            </a:xfrm>
          </p:grpSpPr>
          <p:sp>
            <p:nvSpPr>
              <p:cNvPr id="42" name="Rectangle 41">
                <a:extLst>
                  <a:ext uri="{FF2B5EF4-FFF2-40B4-BE49-F238E27FC236}">
                    <a16:creationId xmlns:a16="http://schemas.microsoft.com/office/drawing/2014/main" id="{AEFFC922-A512-4134-9277-125190F784FD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Oval 42">
                <a:extLst>
                  <a:ext uri="{FF2B5EF4-FFF2-40B4-BE49-F238E27FC236}">
                    <a16:creationId xmlns:a16="http://schemas.microsoft.com/office/drawing/2014/main" id="{E627D868-D55E-4C07-B264-4272832647E4}"/>
                  </a:ext>
                </a:extLst>
              </p:cNvPr>
              <p:cNvSpPr/>
              <p:nvPr/>
            </p:nvSpPr>
            <p:spPr>
              <a:xfrm>
                <a:off x="402196" y="2303047"/>
                <a:ext cx="383375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/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2" name="Rectangle 51">
                  <a:extLst>
                    <a:ext uri="{FF2B5EF4-FFF2-40B4-BE49-F238E27FC236}">
                      <a16:creationId xmlns:a16="http://schemas.microsoft.com/office/drawing/2014/main" id="{E34FEB6D-5FEF-41F3-9746-CBE55D287E76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44587" y="6125247"/>
                  <a:ext cx="10862846" cy="830997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DA32A86E-0F8E-4611-9CB2-99C71C452C3C}"/>
              </a:ext>
            </a:extLst>
          </p:cNvPr>
          <p:cNvGrpSpPr/>
          <p:nvPr/>
        </p:nvGrpSpPr>
        <p:grpSpPr>
          <a:xfrm>
            <a:off x="12165458" y="5166264"/>
            <a:ext cx="12049301" cy="1234536"/>
            <a:chOff x="12165458" y="6004464"/>
            <a:chExt cx="12049301" cy="1234536"/>
          </a:xfrm>
        </p:grpSpPr>
        <p:grpSp>
          <p:nvGrpSpPr>
            <p:cNvPr id="47" name="Group 46">
              <a:extLst>
                <a:ext uri="{FF2B5EF4-FFF2-40B4-BE49-F238E27FC236}">
                  <a16:creationId xmlns:a16="http://schemas.microsoft.com/office/drawing/2014/main" id="{1835C3EF-E910-4C9D-8828-9A5C53DC5B5B}"/>
                </a:ext>
              </a:extLst>
            </p:cNvPr>
            <p:cNvGrpSpPr/>
            <p:nvPr/>
          </p:nvGrpSpPr>
          <p:grpSpPr>
            <a:xfrm>
              <a:off x="12165458" y="6004464"/>
              <a:ext cx="11890093" cy="1234536"/>
              <a:chOff x="367654" y="2259430"/>
              <a:chExt cx="3830484" cy="617268"/>
            </a:xfrm>
          </p:grpSpPr>
          <p:sp>
            <p:nvSpPr>
              <p:cNvPr id="48" name="Rectangle 47">
                <a:extLst>
                  <a:ext uri="{FF2B5EF4-FFF2-40B4-BE49-F238E27FC236}">
                    <a16:creationId xmlns:a16="http://schemas.microsoft.com/office/drawing/2014/main" id="{D8704443-C17D-48F0-A07D-EAD54EDEEF12}"/>
                  </a:ext>
                </a:extLst>
              </p:cNvPr>
              <p:cNvSpPr/>
              <p:nvPr/>
            </p:nvSpPr>
            <p:spPr>
              <a:xfrm>
                <a:off x="603361" y="2259430"/>
                <a:ext cx="3594777" cy="617268"/>
              </a:xfrm>
              <a:prstGeom prst="rect">
                <a:avLst/>
              </a:prstGeom>
              <a:solidFill>
                <a:schemeClr val="accent5">
                  <a:lumMod val="50000"/>
                </a:schemeClr>
              </a:solidFill>
              <a:ln w="190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6400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Oval 48">
                <a:extLst>
                  <a:ext uri="{FF2B5EF4-FFF2-40B4-BE49-F238E27FC236}">
                    <a16:creationId xmlns:a16="http://schemas.microsoft.com/office/drawing/2014/main" id="{2748F1F5-8FED-4920-AB06-6D1ED175A3EA}"/>
                  </a:ext>
                </a:extLst>
              </p:cNvPr>
              <p:cNvSpPr/>
              <p:nvPr/>
            </p:nvSpPr>
            <p:spPr>
              <a:xfrm>
                <a:off x="367654" y="2303047"/>
                <a:ext cx="417917" cy="500266"/>
              </a:xfrm>
              <a:prstGeom prst="ellipse">
                <a:avLst/>
              </a:prstGeom>
              <a:solidFill>
                <a:schemeClr val="accent5">
                  <a:lumMod val="50000"/>
                </a:schemeClr>
              </a:solidFill>
              <a:ln w="57150">
                <a:solidFill>
                  <a:schemeClr val="bg1"/>
                </a:solidFill>
              </a:ln>
              <a:scene3d>
                <a:camera prst="orthographicFront"/>
                <a:lightRig rig="threePt" dir="t"/>
              </a:scene3d>
              <a:sp3d>
                <a:bevelT/>
              </a:sp3d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r>
                  <a:rPr lang="en-US" sz="64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</a:t>
                </a:r>
                <a:endParaRPr lang="en-US" sz="6400" dirty="0"/>
              </a:p>
            </p:txBody>
          </p: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/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48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𝒊𝒏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d>
                          <m:dPr>
                            <m:ctrlPr>
                              <a:rPr lang="en-US" sz="4800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𝒂</m:t>
                            </m:r>
                            <m:r>
                              <a:rPr lang="en-US" sz="4800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sz="4800" b="1" i="1">
                                <a:solidFill>
                                  <a:schemeClr val="bg1"/>
                                </a:solidFill>
                                <a:latin typeface="Cambria Math" panose="02040503050406030204" pitchFamily="18" charset="0"/>
                              </a:rPr>
                              <m:t>𝒃</m:t>
                            </m:r>
                          </m:e>
                        </m:d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𝒃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𝒄𝒐𝒔𝒂</m:t>
                        </m:r>
                        <m:r>
                          <a:rPr lang="en-US" sz="480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.</m:t>
                        </m:r>
                        <m:r>
                          <a:rPr lang="en-US" sz="4800" b="1" i="1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𝒔𝒊𝒏𝒃</m:t>
                        </m:r>
                      </m:oMath>
                    </m:oMathPara>
                  </a14:m>
                  <a:endParaRPr lang="en-US" sz="4800" dirty="0">
                    <a:solidFill>
                      <a:schemeClr val="bg1"/>
                    </a:solidFill>
                  </a:endParaRPr>
                </a:p>
              </p:txBody>
            </p:sp>
          </mc:Choice>
          <mc:Fallback xmlns="">
            <p:sp>
              <p:nvSpPr>
                <p:cNvPr id="53" name="Rectangle 52">
                  <a:extLst>
                    <a:ext uri="{FF2B5EF4-FFF2-40B4-BE49-F238E27FC236}">
                      <a16:creationId xmlns:a16="http://schemas.microsoft.com/office/drawing/2014/main" id="{C7C569F6-15E4-48C8-B88B-2BE75EC8E731}"/>
                    </a:ext>
                  </a:extLst>
                </p:cNvPr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488168" y="6093688"/>
                  <a:ext cx="10726591" cy="830997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8" name="Oval 57">
            <a:extLst>
              <a:ext uri="{FF2B5EF4-FFF2-40B4-BE49-F238E27FC236}">
                <a16:creationId xmlns:a16="http://schemas.microsoft.com/office/drawing/2014/main" id="{F6C42ED2-F596-4358-849E-E86797BA2F4F}"/>
              </a:ext>
            </a:extLst>
          </p:cNvPr>
          <p:cNvSpPr/>
          <p:nvPr/>
        </p:nvSpPr>
        <p:spPr>
          <a:xfrm>
            <a:off x="215401" y="4677453"/>
            <a:ext cx="1088530" cy="1000532"/>
          </a:xfrm>
          <a:prstGeom prst="ellipse">
            <a:avLst/>
          </a:prstGeom>
          <a:ln/>
        </p:spPr>
        <p:style>
          <a:lnRef idx="1">
            <a:schemeClr val="accent6"/>
          </a:lnRef>
          <a:fillRef idx="3">
            <a:schemeClr val="accent6"/>
          </a:fillRef>
          <a:effectRef idx="2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6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en-US" sz="6400" dirty="0"/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A4E9D652-8A63-4BA9-A61B-D4F3076E478C}"/>
              </a:ext>
            </a:extLst>
          </p:cNvPr>
          <p:cNvSpPr txBox="1"/>
          <p:nvPr/>
        </p:nvSpPr>
        <p:spPr>
          <a:xfrm>
            <a:off x="2602416" y="8336646"/>
            <a:ext cx="6248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6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ớ</a:t>
            </a:r>
            <a:r>
              <a:rPr lang="en-US" sz="6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T</a:t>
            </a:r>
          </a:p>
        </p:txBody>
      </p:sp>
      <p:graphicFrame>
        <p:nvGraphicFramePr>
          <p:cNvPr id="61" name="Object 51">
            <a:extLst>
              <a:ext uri="{FF2B5EF4-FFF2-40B4-BE49-F238E27FC236}">
                <a16:creationId xmlns:a16="http://schemas.microsoft.com/office/drawing/2014/main" id="{8BD8B824-1913-4053-AE29-D7BC4266FF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2806258"/>
              </p:ext>
            </p:extLst>
          </p:nvPr>
        </p:nvGraphicFramePr>
        <p:xfrm>
          <a:off x="7648015" y="7413137"/>
          <a:ext cx="13003772" cy="5921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0" name="Equation" r:id="rId7" imgW="2971800" imgH="1155600" progId="Equation.DSMT4">
                  <p:embed/>
                </p:oleObj>
              </mc:Choice>
              <mc:Fallback>
                <p:oleObj name="Equation" r:id="rId7" imgW="2971800" imgH="1155600" progId="Equation.DSMT4">
                  <p:embed/>
                  <p:pic>
                    <p:nvPicPr>
                      <p:cNvPr id="41" name="Object 51">
                        <a:extLst>
                          <a:ext uri="{FF2B5EF4-FFF2-40B4-BE49-F238E27FC236}">
                            <a16:creationId xmlns:a16="http://schemas.microsoft.com/office/drawing/2014/main" id="{34E7625E-2DB3-4E40-92F4-AF562D3573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8015" y="7413137"/>
                        <a:ext cx="13003772" cy="5921864"/>
                      </a:xfrm>
                      <a:prstGeom prst="rect">
                        <a:avLst/>
                      </a:prstGeom>
                      <a:solidFill>
                        <a:srgbClr val="FFCC99"/>
                      </a:solidFill>
                      <a:ln w="9525">
                        <a:solidFill>
                          <a:srgbClr val="33CC33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Action Button: Forward or Next 53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27606313-8306-4C6C-B701-1FE68D8D2C11}"/>
              </a:ext>
            </a:extLst>
          </p:cNvPr>
          <p:cNvSpPr/>
          <p:nvPr/>
        </p:nvSpPr>
        <p:spPr>
          <a:xfrm>
            <a:off x="23512131" y="12839820"/>
            <a:ext cx="873456" cy="873456"/>
          </a:xfrm>
          <a:prstGeom prst="actionButtonForwardNext">
            <a:avLst/>
          </a:prstGeom>
          <a:solidFill>
            <a:schemeClr val="accent2">
              <a:lumMod val="75000"/>
            </a:schemeClr>
          </a:solidFill>
          <a:ln>
            <a:noFill/>
          </a:ln>
          <a:effectLst/>
          <a:scene3d>
            <a:camera prst="orthographicFront">
              <a:rot lat="0" lon="0" rev="0"/>
            </a:camera>
            <a:lightRig rig="contrasting" dir="t">
              <a:rot lat="0" lon="0" rev="7800000"/>
            </a:lightRig>
          </a:scene3d>
          <a:sp3d>
            <a:bevelT w="139700" h="1397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8600"/>
          </a:p>
        </p:txBody>
      </p:sp>
    </p:spTree>
    <p:extLst>
      <p:ext uri="{BB962C8B-B14F-4D97-AF65-F5344CB8AC3E}">
        <p14:creationId xmlns:p14="http://schemas.microsoft.com/office/powerpoint/2010/main" val="4179191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7" dur="1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animBg="1"/>
      <p:bldP spid="60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2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3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ppt/theme/themeOverride4.xml><?xml version="1.0" encoding="utf-8"?>
<a:themeOverride xmlns:a="http://schemas.openxmlformats.org/drawingml/2006/main">
  <a:clrScheme name="Concourse">
    <a:dk1>
      <a:sysClr val="windowText" lastClr="000000"/>
    </a:dk1>
    <a:lt1>
      <a:sysClr val="window" lastClr="FFFFFF"/>
    </a:lt1>
    <a:dk2>
      <a:srgbClr val="464646"/>
    </a:dk2>
    <a:lt2>
      <a:srgbClr val="DEF5FA"/>
    </a:lt2>
    <a:accent1>
      <a:srgbClr val="2DA2BF"/>
    </a:accent1>
    <a:accent2>
      <a:srgbClr val="DA1F28"/>
    </a:accent2>
    <a:accent3>
      <a:srgbClr val="EB641B"/>
    </a:accent3>
    <a:accent4>
      <a:srgbClr val="39639D"/>
    </a:accent4>
    <a:accent5>
      <a:srgbClr val="474B78"/>
    </a:accent5>
    <a:accent6>
      <a:srgbClr val="7D3C4A"/>
    </a:accent6>
    <a:hlink>
      <a:srgbClr val="FF8119"/>
    </a:hlink>
    <a:folHlink>
      <a:srgbClr val="44B9E8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otalTime>845</TotalTime>
  <Words>909</Words>
  <Application>Microsoft Office PowerPoint</Application>
  <PresentationFormat>Custom</PresentationFormat>
  <Paragraphs>261</Paragraphs>
  <Slides>18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32" baseType="lpstr">
      <vt:lpstr>Arial</vt:lpstr>
      <vt:lpstr>AvantGarde-Demi</vt:lpstr>
      <vt:lpstr>Calibri</vt:lpstr>
      <vt:lpstr>Cambria Math</vt:lpstr>
      <vt:lpstr>Lucida Sans Unicode</vt:lpstr>
      <vt:lpstr>Palatino Linotype</vt:lpstr>
      <vt:lpstr>Tahoma</vt:lpstr>
      <vt:lpstr>Times New Roman</vt:lpstr>
      <vt:lpstr>Verdana</vt:lpstr>
      <vt:lpstr>Wingdings 2</vt:lpstr>
      <vt:lpstr>Wingdings 3</vt:lpstr>
      <vt:lpstr>Office Theme</vt:lpstr>
      <vt:lpstr>Concours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Windows User</cp:lastModifiedBy>
  <cp:revision>80</cp:revision>
  <dcterms:created xsi:type="dcterms:W3CDTF">2013-08-31T11:42:51Z</dcterms:created>
  <dcterms:modified xsi:type="dcterms:W3CDTF">2020-02-29T14:55:09Z</dcterms:modified>
</cp:coreProperties>
</file>